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9" r:id="rId18"/>
    <p:sldId id="280" r:id="rId19"/>
    <p:sldId id="281" r:id="rId20"/>
    <p:sldId id="282" r:id="rId21"/>
    <p:sldId id="283" r:id="rId22"/>
    <p:sldId id="275" r:id="rId23"/>
    <p:sldId id="276" r:id="rId24"/>
    <p:sldId id="277" r:id="rId25"/>
    <p:sldId id="278" r:id="rId26"/>
    <p:sldId id="284" r:id="rId27"/>
    <p:sldId id="285" r:id="rId28"/>
    <p:sldId id="286" r:id="rId29"/>
    <p:sldId id="287" r:id="rId30"/>
    <p:sldId id="288" r:id="rId31"/>
    <p:sldId id="289" r:id="rId32"/>
    <p:sldId id="656" r:id="rId33"/>
    <p:sldId id="657" r:id="rId34"/>
    <p:sldId id="658" r:id="rId35"/>
    <p:sldId id="290" r:id="rId36"/>
    <p:sldId id="659" r:id="rId37"/>
    <p:sldId id="660" r:id="rId38"/>
    <p:sldId id="683" r:id="rId39"/>
    <p:sldId id="661" r:id="rId40"/>
    <p:sldId id="684" r:id="rId41"/>
    <p:sldId id="662" r:id="rId42"/>
    <p:sldId id="663" r:id="rId43"/>
    <p:sldId id="685" r:id="rId44"/>
    <p:sldId id="664" r:id="rId45"/>
    <p:sldId id="666" r:id="rId46"/>
    <p:sldId id="665" r:id="rId47"/>
    <p:sldId id="686" r:id="rId48"/>
    <p:sldId id="667" r:id="rId49"/>
    <p:sldId id="668" r:id="rId50"/>
    <p:sldId id="669" r:id="rId51"/>
    <p:sldId id="671" r:id="rId52"/>
    <p:sldId id="672" r:id="rId53"/>
    <p:sldId id="673" r:id="rId54"/>
    <p:sldId id="674" r:id="rId55"/>
    <p:sldId id="675" r:id="rId56"/>
    <p:sldId id="677" r:id="rId57"/>
    <p:sldId id="678" r:id="rId58"/>
    <p:sldId id="679" r:id="rId59"/>
    <p:sldId id="687" r:id="rId60"/>
    <p:sldId id="688" r:id="rId61"/>
    <p:sldId id="689" r:id="rId62"/>
    <p:sldId id="690" r:id="rId63"/>
    <p:sldId id="691" r:id="rId64"/>
    <p:sldId id="670" r:id="rId65"/>
    <p:sldId id="676" r:id="rId66"/>
    <p:sldId id="680" r:id="rId67"/>
    <p:sldId id="681" r:id="rId68"/>
    <p:sldId id="682" r:id="rId69"/>
  </p:sldIdLst>
  <p:sldSz cx="12192000" cy="6858000"/>
  <p:notesSz cx="6858000" cy="9144000"/>
  <p:defaultTextStyle>
    <a:defPPr>
      <a:defRPr lang="LID4096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67CA6D-230B-491A-9B83-9DF66325CC1E}" v="8" dt="2025-04-29T07:12:56.80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–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75033" autoAdjust="0"/>
  </p:normalViewPr>
  <p:slideViewPr>
    <p:cSldViewPr snapToGrid="0">
      <p:cViewPr varScale="1">
        <p:scale>
          <a:sx n="62" d="100"/>
          <a:sy n="62" d="100"/>
        </p:scale>
        <p:origin x="1397" y="48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nna Kossowsky" userId="56e21b23dc263710" providerId="LiveId" clId="{3B5D1565-E1D0-43F2-80F4-E5DCA54FBF51}"/>
    <pc:docChg chg="custSel addSld delSld modSld">
      <pc:chgData name="Hanna Kossowsky" userId="56e21b23dc263710" providerId="LiveId" clId="{3B5D1565-E1D0-43F2-80F4-E5DCA54FBF51}" dt="2025-02-19T06:58:49.006" v="53" actId="47"/>
      <pc:docMkLst>
        <pc:docMk/>
      </pc:docMkLst>
      <pc:sldChg chg="modSp mod modAnim">
        <pc:chgData name="Hanna Kossowsky" userId="56e21b23dc263710" providerId="LiveId" clId="{3B5D1565-E1D0-43F2-80F4-E5DCA54FBF51}" dt="2025-02-19T06:57:18.328" v="52" actId="1036"/>
        <pc:sldMkLst>
          <pc:docMk/>
          <pc:sldMk cId="653706785" sldId="257"/>
        </pc:sldMkLst>
      </pc:sldChg>
      <pc:sldChg chg="del">
        <pc:chgData name="Hanna Kossowsky" userId="56e21b23dc263710" providerId="LiveId" clId="{3B5D1565-E1D0-43F2-80F4-E5DCA54FBF51}" dt="2025-02-19T06:58:49.006" v="53" actId="47"/>
        <pc:sldMkLst>
          <pc:docMk/>
          <pc:sldMk cId="2889954775" sldId="272"/>
        </pc:sldMkLst>
      </pc:sldChg>
      <pc:sldChg chg="modSp add mod">
        <pc:chgData name="Hanna Kossowsky" userId="56e21b23dc263710" providerId="LiveId" clId="{3B5D1565-E1D0-43F2-80F4-E5DCA54FBF51}" dt="2025-02-19T06:55:53.653" v="4" actId="12"/>
        <pc:sldMkLst>
          <pc:docMk/>
          <pc:sldMk cId="143904550" sldId="398"/>
        </pc:sldMkLst>
      </pc:sldChg>
    </pc:docChg>
  </pc:docChgLst>
  <pc:docChgLst>
    <pc:chgData name="Hanna Kossowsky" userId="56e21b23dc263710" providerId="LiveId" clId="{93FE5A26-3064-4B3F-8E2A-653EB31D5592}"/>
    <pc:docChg chg="undo custSel addSld delSld modSld">
      <pc:chgData name="Hanna Kossowsky" userId="56e21b23dc263710" providerId="LiveId" clId="{93FE5A26-3064-4B3F-8E2A-653EB31D5592}" dt="2025-02-19T08:45:19.290" v="4489" actId="20577"/>
      <pc:docMkLst>
        <pc:docMk/>
      </pc:docMkLst>
      <pc:sldChg chg="modSp mod">
        <pc:chgData name="Hanna Kossowsky" userId="56e21b23dc263710" providerId="LiveId" clId="{93FE5A26-3064-4B3F-8E2A-653EB31D5592}" dt="2025-02-19T07:04:18.139" v="3" actId="20577"/>
        <pc:sldMkLst>
          <pc:docMk/>
          <pc:sldMk cId="1633777672" sldId="256"/>
        </pc:sldMkLst>
        <pc:spChg chg="mod">
          <ac:chgData name="Hanna Kossowsky" userId="56e21b23dc263710" providerId="LiveId" clId="{93FE5A26-3064-4B3F-8E2A-653EB31D5592}" dt="2025-02-19T07:04:15.991" v="1" actId="20577"/>
          <ac:spMkLst>
            <pc:docMk/>
            <pc:sldMk cId="1633777672" sldId="256"/>
            <ac:spMk id="2" creationId="{E2739AA4-DC6F-AC25-85E9-23B70AA841D1}"/>
          </ac:spMkLst>
        </pc:spChg>
        <pc:spChg chg="mod">
          <ac:chgData name="Hanna Kossowsky" userId="56e21b23dc263710" providerId="LiveId" clId="{93FE5A26-3064-4B3F-8E2A-653EB31D5592}" dt="2025-02-19T07:04:18.139" v="3" actId="20577"/>
          <ac:spMkLst>
            <pc:docMk/>
            <pc:sldMk cId="1633777672" sldId="256"/>
            <ac:spMk id="3" creationId="{06ABFF89-9CAA-78A3-9827-25C0441AF86F}"/>
          </ac:spMkLst>
        </pc:spChg>
      </pc:sldChg>
      <pc:sldChg chg="del">
        <pc:chgData name="Hanna Kossowsky" userId="56e21b23dc263710" providerId="LiveId" clId="{93FE5A26-3064-4B3F-8E2A-653EB31D5592}" dt="2025-02-19T07:04:36.610" v="4" actId="47"/>
        <pc:sldMkLst>
          <pc:docMk/>
          <pc:sldMk cId="653706785" sldId="257"/>
        </pc:sldMkLst>
      </pc:sldChg>
      <pc:sldChg chg="modSp mod">
        <pc:chgData name="Hanna Kossowsky" userId="56e21b23dc263710" providerId="LiveId" clId="{93FE5A26-3064-4B3F-8E2A-653EB31D5592}" dt="2025-02-19T07:25:59.292" v="495" actId="20577"/>
        <pc:sldMkLst>
          <pc:docMk/>
          <pc:sldMk cId="2932639354" sldId="259"/>
        </pc:sldMkLst>
        <pc:spChg chg="mod">
          <ac:chgData name="Hanna Kossowsky" userId="56e21b23dc263710" providerId="LiveId" clId="{93FE5A26-3064-4B3F-8E2A-653EB31D5592}" dt="2025-02-19T07:25:59.292" v="495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modSp add mod">
        <pc:chgData name="Hanna Kossowsky" userId="56e21b23dc263710" providerId="LiveId" clId="{93FE5A26-3064-4B3F-8E2A-653EB31D5592}" dt="2025-02-19T07:21:35.585" v="492" actId="20577"/>
        <pc:sldMkLst>
          <pc:docMk/>
          <pc:sldMk cId="2429345029" sldId="26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607538850" sldId="261"/>
        </pc:sldMkLst>
      </pc:sldChg>
      <pc:sldChg chg="modSp add mod">
        <pc:chgData name="Hanna Kossowsky" userId="56e21b23dc263710" providerId="LiveId" clId="{93FE5A26-3064-4B3F-8E2A-653EB31D5592}" dt="2025-02-19T07:19:49.823" v="471" actId="20577"/>
        <pc:sldMkLst>
          <pc:docMk/>
          <pc:sldMk cId="1866731352" sldId="261"/>
        </pc:sldMkLst>
      </pc:sldChg>
      <pc:sldChg chg="modSp add mod">
        <pc:chgData name="Hanna Kossowsky" userId="56e21b23dc263710" providerId="LiveId" clId="{93FE5A26-3064-4B3F-8E2A-653EB31D5592}" dt="2025-02-19T07:18:57.165" v="311" actId="20577"/>
        <pc:sldMkLst>
          <pc:docMk/>
          <pc:sldMk cId="450497777" sldId="262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3047956201" sldId="262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774208767" sldId="263"/>
        </pc:sldMkLst>
      </pc:sldChg>
      <pc:sldChg chg="add del">
        <pc:chgData name="Hanna Kossowsky" userId="56e21b23dc263710" providerId="LiveId" clId="{93FE5A26-3064-4B3F-8E2A-653EB31D5592}" dt="2025-02-19T07:20:54.045" v="479"/>
        <pc:sldMkLst>
          <pc:docMk/>
          <pc:sldMk cId="3068632970" sldId="263"/>
        </pc:sldMkLst>
      </pc:sldChg>
      <pc:sldChg chg="add del">
        <pc:chgData name="Hanna Kossowsky" userId="56e21b23dc263710" providerId="LiveId" clId="{93FE5A26-3064-4B3F-8E2A-653EB31D5592}" dt="2025-02-19T07:20:59.027" v="481"/>
        <pc:sldMkLst>
          <pc:docMk/>
          <pc:sldMk cId="4018161927" sldId="263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729297336" sldId="265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801949394" sldId="266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782198291" sldId="267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691764609" sldId="268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766664880" sldId="269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905021401" sldId="27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188517806" sldId="27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889954775" sldId="27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434505505" sldId="27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783530971" sldId="274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210417689" sldId="27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567820192" sldId="27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988245967" sldId="277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809128241" sldId="278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511031208" sldId="279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57471371" sldId="28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576418047" sldId="28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856824348" sldId="28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042682632" sldId="28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720169326" sldId="28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41188842" sldId="287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106269780" sldId="288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572271568" sldId="315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252578053" sldId="386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306194807" sldId="38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144043473" sldId="389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487857439" sldId="389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1217290044" sldId="390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2205368609" sldId="390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3230878684" sldId="390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3688594761" sldId="390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795164391" sldId="391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3046450321" sldId="3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577880875" sldId="39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814684987" sldId="394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374448592" sldId="395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987074334" sldId="396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1307055565" sldId="396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2689916021" sldId="396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2803387719" sldId="396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560305960" sldId="397"/>
        </pc:sldMkLst>
      </pc:sldChg>
      <pc:sldChg chg="del">
        <pc:chgData name="Hanna Kossowsky" userId="56e21b23dc263710" providerId="LiveId" clId="{93FE5A26-3064-4B3F-8E2A-653EB31D5592}" dt="2025-02-19T07:04:42.159" v="6" actId="47"/>
        <pc:sldMkLst>
          <pc:docMk/>
          <pc:sldMk cId="1449073575" sldId="397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1641564044" sldId="397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3671609670" sldId="397"/>
        </pc:sldMkLst>
      </pc:sldChg>
      <pc:sldChg chg="add del">
        <pc:chgData name="Hanna Kossowsky" userId="56e21b23dc263710" providerId="LiveId" clId="{93FE5A26-3064-4B3F-8E2A-653EB31D5592}" dt="2025-02-19T07:29:12.850" v="500" actId="2696"/>
        <pc:sldMkLst>
          <pc:docMk/>
          <pc:sldMk cId="42854459" sldId="398"/>
        </pc:sldMkLst>
      </pc:sldChg>
      <pc:sldChg chg="add del">
        <pc:chgData name="Hanna Kossowsky" userId="56e21b23dc263710" providerId="LiveId" clId="{93FE5A26-3064-4B3F-8E2A-653EB31D5592}" dt="2025-02-19T07:30:02.397" v="502" actId="2696"/>
        <pc:sldMkLst>
          <pc:docMk/>
          <pc:sldMk cId="101142229" sldId="398"/>
        </pc:sldMkLst>
      </pc:sldChg>
      <pc:sldChg chg="del">
        <pc:chgData name="Hanna Kossowsky" userId="56e21b23dc263710" providerId="LiveId" clId="{93FE5A26-3064-4B3F-8E2A-653EB31D5592}" dt="2025-02-19T07:04:37.129" v="5" actId="47"/>
        <pc:sldMkLst>
          <pc:docMk/>
          <pc:sldMk cId="143904550" sldId="398"/>
        </pc:sldMkLst>
      </pc:sldChg>
      <pc:sldChg chg="add del">
        <pc:chgData name="Hanna Kossowsky" userId="56e21b23dc263710" providerId="LiveId" clId="{93FE5A26-3064-4B3F-8E2A-653EB31D5592}" dt="2025-02-19T07:31:52.493" v="504"/>
        <pc:sldMkLst>
          <pc:docMk/>
          <pc:sldMk cId="2085189838" sldId="39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435545275" sldId="40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3650659230" sldId="409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4227923638" sldId="410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763831260" sldId="411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238725509" sldId="412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13283455" sldId="416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639935311" sldId="417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1496457155" sldId="418"/>
        </pc:sldMkLst>
      </pc:sldChg>
      <pc:sldChg chg="add">
        <pc:chgData name="Hanna Kossowsky" userId="56e21b23dc263710" providerId="LiveId" clId="{93FE5A26-3064-4B3F-8E2A-653EB31D5592}" dt="2025-02-19T07:23:46.561" v="493"/>
        <pc:sldMkLst>
          <pc:docMk/>
          <pc:sldMk cId="2571826001" sldId="419"/>
        </pc:sldMkLst>
      </pc:sldChg>
      <pc:sldChg chg="modSp add del mod">
        <pc:chgData name="Hanna Kossowsky" userId="56e21b23dc263710" providerId="LiveId" clId="{93FE5A26-3064-4B3F-8E2A-653EB31D5592}" dt="2025-02-19T07:27:29.778" v="499" actId="47"/>
        <pc:sldMkLst>
          <pc:docMk/>
          <pc:sldMk cId="1415127267" sldId="490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487857439" sldId="491"/>
        </pc:sldMkLst>
      </pc:sldChg>
      <pc:sldChg chg="add">
        <pc:chgData name="Hanna Kossowsky" userId="56e21b23dc263710" providerId="LiveId" clId="{93FE5A26-3064-4B3F-8E2A-653EB31D5592}" dt="2025-02-19T07:27:28.235" v="498"/>
        <pc:sldMkLst>
          <pc:docMk/>
          <pc:sldMk cId="2977535749" sldId="491"/>
        </pc:sldMkLst>
      </pc:sldChg>
      <pc:sldChg chg="modSp add mod">
        <pc:chgData name="Hanna Kossowsky" userId="56e21b23dc263710" providerId="LiveId" clId="{93FE5A26-3064-4B3F-8E2A-653EB31D5592}" dt="2025-02-19T07:33:07.451" v="617" actId="20577"/>
        <pc:sldMkLst>
          <pc:docMk/>
          <pc:sldMk cId="1812375708" sldId="4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2205368609" sldId="492"/>
        </pc:sldMkLst>
      </pc:sldChg>
      <pc:sldChg chg="add del">
        <pc:chgData name="Hanna Kossowsky" userId="56e21b23dc263710" providerId="LiveId" clId="{93FE5A26-3064-4B3F-8E2A-653EB31D5592}" dt="2025-02-19T07:31:54.837" v="506"/>
        <pc:sldMkLst>
          <pc:docMk/>
          <pc:sldMk cId="3185991163" sldId="492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1449073575" sldId="493"/>
        </pc:sldMkLst>
      </pc:sldChg>
      <pc:sldChg chg="modSp add mod modNotesTx">
        <pc:chgData name="Hanna Kossowsky" userId="56e21b23dc263710" providerId="LiveId" clId="{93FE5A26-3064-4B3F-8E2A-653EB31D5592}" dt="2025-02-19T07:40:21.649" v="1209"/>
        <pc:sldMkLst>
          <pc:docMk/>
          <pc:sldMk cId="3897922549" sldId="493"/>
        </pc:sldMkLst>
      </pc:sldChg>
      <pc:sldChg chg="add del">
        <pc:chgData name="Hanna Kossowsky" userId="56e21b23dc263710" providerId="LiveId" clId="{93FE5A26-3064-4B3F-8E2A-653EB31D5592}" dt="2025-02-19T07:26:22.268" v="497"/>
        <pc:sldMkLst>
          <pc:docMk/>
          <pc:sldMk cId="987074334" sldId="494"/>
        </pc:sldMkLst>
      </pc:sldChg>
      <pc:sldChg chg="modSp add mod modNotesTx">
        <pc:chgData name="Hanna Kossowsky" userId="56e21b23dc263710" providerId="LiveId" clId="{93FE5A26-3064-4B3F-8E2A-653EB31D5592}" dt="2025-02-19T08:09:53.275" v="1747" actId="20577"/>
        <pc:sldMkLst>
          <pc:docMk/>
          <pc:sldMk cId="3870978512" sldId="494"/>
        </pc:sldMkLst>
      </pc:sldChg>
      <pc:sldChg chg="addSp delSp modSp add mod modAnim modNotesTx">
        <pc:chgData name="Hanna Kossowsky" userId="56e21b23dc263710" providerId="LiveId" clId="{93FE5A26-3064-4B3F-8E2A-653EB31D5592}" dt="2025-02-19T08:11:18.288" v="1789"/>
        <pc:sldMkLst>
          <pc:docMk/>
          <pc:sldMk cId="2095479354" sldId="495"/>
        </pc:sldMkLst>
      </pc:sldChg>
      <pc:sldChg chg="delSp modSp add mod delAnim modNotesTx">
        <pc:chgData name="Hanna Kossowsky" userId="56e21b23dc263710" providerId="LiveId" clId="{93FE5A26-3064-4B3F-8E2A-653EB31D5592}" dt="2025-02-19T08:15:24.685" v="2359" actId="20577"/>
        <pc:sldMkLst>
          <pc:docMk/>
          <pc:sldMk cId="3383692764" sldId="496"/>
        </pc:sldMkLst>
      </pc:sldChg>
      <pc:sldChg chg="add del">
        <pc:chgData name="Hanna Kossowsky" userId="56e21b23dc263710" providerId="LiveId" clId="{93FE5A26-3064-4B3F-8E2A-653EB31D5592}" dt="2025-02-19T08:13:12.957" v="2008"/>
        <pc:sldMkLst>
          <pc:docMk/>
          <pc:sldMk cId="1548486394" sldId="497"/>
        </pc:sldMkLst>
      </pc:sldChg>
      <pc:sldChg chg="addSp delSp modSp add mod">
        <pc:chgData name="Hanna Kossowsky" userId="56e21b23dc263710" providerId="LiveId" clId="{93FE5A26-3064-4B3F-8E2A-653EB31D5592}" dt="2025-02-19T08:19:51.019" v="2388" actId="1076"/>
        <pc:sldMkLst>
          <pc:docMk/>
          <pc:sldMk cId="2970157588" sldId="497"/>
        </pc:sldMkLst>
      </pc:sldChg>
      <pc:sldChg chg="add del">
        <pc:chgData name="Hanna Kossowsky" userId="56e21b23dc263710" providerId="LiveId" clId="{93FE5A26-3064-4B3F-8E2A-653EB31D5592}" dt="2025-02-19T08:17:55.147" v="2361"/>
        <pc:sldMkLst>
          <pc:docMk/>
          <pc:sldMk cId="3658590114" sldId="497"/>
        </pc:sldMkLst>
      </pc:sldChg>
      <pc:sldChg chg="addSp delSp modSp add mod">
        <pc:chgData name="Hanna Kossowsky" userId="56e21b23dc263710" providerId="LiveId" clId="{93FE5A26-3064-4B3F-8E2A-653EB31D5592}" dt="2025-02-19T08:20:53.918" v="2451" actId="22"/>
        <pc:sldMkLst>
          <pc:docMk/>
          <pc:sldMk cId="698931931" sldId="498"/>
        </pc:sldMkLst>
      </pc:sldChg>
      <pc:sldChg chg="addSp delSp modSp add mod">
        <pc:chgData name="Hanna Kossowsky" userId="56e21b23dc263710" providerId="LiveId" clId="{93FE5A26-3064-4B3F-8E2A-653EB31D5592}" dt="2025-02-19T08:21:58.228" v="2492" actId="1076"/>
        <pc:sldMkLst>
          <pc:docMk/>
          <pc:sldMk cId="131263646" sldId="499"/>
        </pc:sldMkLst>
      </pc:sldChg>
      <pc:sldChg chg="addSp delSp modSp add mod">
        <pc:chgData name="Hanna Kossowsky" userId="56e21b23dc263710" providerId="LiveId" clId="{93FE5A26-3064-4B3F-8E2A-653EB31D5592}" dt="2025-02-19T08:29:35.168" v="3001"/>
        <pc:sldMkLst>
          <pc:docMk/>
          <pc:sldMk cId="4144549434" sldId="500"/>
        </pc:sldMkLst>
      </pc:sldChg>
      <pc:sldChg chg="addSp delSp modSp add mod">
        <pc:chgData name="Hanna Kossowsky" userId="56e21b23dc263710" providerId="LiveId" clId="{93FE5A26-3064-4B3F-8E2A-653EB31D5592}" dt="2025-02-19T08:32:12.623" v="3178" actId="22"/>
        <pc:sldMkLst>
          <pc:docMk/>
          <pc:sldMk cId="3990973233" sldId="501"/>
        </pc:sldMkLst>
      </pc:sldChg>
      <pc:sldChg chg="addSp delSp modSp add mod modAnim">
        <pc:chgData name="Hanna Kossowsky" userId="56e21b23dc263710" providerId="LiveId" clId="{93FE5A26-3064-4B3F-8E2A-653EB31D5592}" dt="2025-02-19T08:42:34.979" v="3890" actId="313"/>
        <pc:sldMkLst>
          <pc:docMk/>
          <pc:sldMk cId="2020688423" sldId="502"/>
        </pc:sldMkLst>
      </pc:sldChg>
      <pc:sldChg chg="addSp delSp modSp add mod delAnim">
        <pc:chgData name="Hanna Kossowsky" userId="56e21b23dc263710" providerId="LiveId" clId="{93FE5A26-3064-4B3F-8E2A-653EB31D5592}" dt="2025-02-19T08:42:32.748" v="3889" actId="313"/>
        <pc:sldMkLst>
          <pc:docMk/>
          <pc:sldMk cId="2896844199" sldId="503"/>
        </pc:sldMkLst>
      </pc:sldChg>
      <pc:sldChg chg="delSp modSp add mod">
        <pc:chgData name="Hanna Kossowsky" userId="56e21b23dc263710" providerId="LiveId" clId="{93FE5A26-3064-4B3F-8E2A-653EB31D5592}" dt="2025-02-19T08:45:19.290" v="4489" actId="20577"/>
        <pc:sldMkLst>
          <pc:docMk/>
          <pc:sldMk cId="495728249" sldId="504"/>
        </pc:sldMkLst>
      </pc:sldChg>
    </pc:docChg>
  </pc:docChgLst>
  <pc:docChgLst>
    <pc:chgData name="Hanna Kossowsky" userId="56e21b23dc263710" providerId="LiveId" clId="{6710EEB1-46EE-46C5-88A6-DC1D56CEBA3B}"/>
    <pc:docChg chg="undo redo custSel addSld delSld modSld sldOrd">
      <pc:chgData name="Hanna Kossowsky" userId="56e21b23dc263710" providerId="LiveId" clId="{6710EEB1-46EE-46C5-88A6-DC1D56CEBA3B}" dt="2025-03-14T10:17:07.971" v="9441"/>
      <pc:docMkLst>
        <pc:docMk/>
      </pc:docMkLst>
      <pc:sldChg chg="modSp mod modNotesTx">
        <pc:chgData name="Hanna Kossowsky" userId="56e21b23dc263710" providerId="LiveId" clId="{6710EEB1-46EE-46C5-88A6-DC1D56CEBA3B}" dt="2025-03-14T10:17:07.971" v="9441"/>
        <pc:sldMkLst>
          <pc:docMk/>
          <pc:sldMk cId="1633777672" sldId="256"/>
        </pc:sldMkLst>
        <pc:spChg chg="mod">
          <ac:chgData name="Hanna Kossowsky" userId="56e21b23dc263710" providerId="LiveId" clId="{6710EEB1-46EE-46C5-88A6-DC1D56CEBA3B}" dt="2025-02-25T07:35:57.680" v="0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6710EEB1-46EE-46C5-88A6-DC1D56CEBA3B}" dt="2025-03-10T08:24:57.253" v="8836" actId="20577"/>
        <pc:sldMkLst>
          <pc:docMk/>
          <pc:sldMk cId="2932639354" sldId="259"/>
        </pc:sldMkLst>
        <pc:spChg chg="mod">
          <ac:chgData name="Hanna Kossowsky" userId="56e21b23dc263710" providerId="LiveId" clId="{6710EEB1-46EE-46C5-88A6-DC1D56CEBA3B}" dt="2025-03-10T08:24:57.253" v="8836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del">
        <pc:chgData name="Hanna Kossowsky" userId="56e21b23dc263710" providerId="LiveId" clId="{6710EEB1-46EE-46C5-88A6-DC1D56CEBA3B}" dt="2025-02-25T07:47:35.732" v="1" actId="47"/>
        <pc:sldMkLst>
          <pc:docMk/>
          <pc:sldMk cId="2429345029" sldId="260"/>
        </pc:sldMkLst>
      </pc:sldChg>
      <pc:sldChg chg="modSp add mod modAnim modShow">
        <pc:chgData name="Hanna Kossowsky" userId="56e21b23dc263710" providerId="LiveId" clId="{6710EEB1-46EE-46C5-88A6-DC1D56CEBA3B}" dt="2025-03-10T07:57:58.461" v="8469"/>
        <pc:sldMkLst>
          <pc:docMk/>
          <pc:sldMk cId="2905915525" sldId="260"/>
        </pc:sldMkLst>
      </pc:sldChg>
      <pc:sldChg chg="add del">
        <pc:chgData name="Hanna Kossowsky" userId="56e21b23dc263710" providerId="LiveId" clId="{6710EEB1-46EE-46C5-88A6-DC1D56CEBA3B}" dt="2025-03-09T12:44:49.398" v="4727" actId="47"/>
        <pc:sldMkLst>
          <pc:docMk/>
          <pc:sldMk cId="1677409496" sldId="261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866731352" sldId="261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450497777" sldId="262"/>
        </pc:sldMkLst>
      </pc:sldChg>
      <pc:sldChg chg="addSp 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2885621005" sldId="262"/>
        </pc:sldMkLst>
      </pc:sldChg>
      <pc:sldChg chg="delSp 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2725375352" sldId="263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944473808" sldId="264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836127626" sldId="265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2144043473" sldId="38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435545275" sldId="408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650659230" sldId="40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4227923638" sldId="410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763831260" sldId="41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238725509" sldId="412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13283455" sldId="416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639935311" sldId="417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1496457155" sldId="418"/>
        </pc:sldMkLst>
      </pc:sldChg>
      <pc:sldChg chg="del">
        <pc:chgData name="Hanna Kossowsky" userId="56e21b23dc263710" providerId="LiveId" clId="{6710EEB1-46EE-46C5-88A6-DC1D56CEBA3B}" dt="2025-02-25T07:48:08.811" v="3" actId="47"/>
        <pc:sldMkLst>
          <pc:docMk/>
          <pc:sldMk cId="2571826001" sldId="419"/>
        </pc:sldMkLst>
      </pc:sldChg>
      <pc:sldChg chg="del">
        <pc:chgData name="Hanna Kossowsky" userId="56e21b23dc263710" providerId="LiveId" clId="{6710EEB1-46EE-46C5-88A6-DC1D56CEBA3B}" dt="2025-02-25T08:05:21.165" v="5" actId="47"/>
        <pc:sldMkLst>
          <pc:docMk/>
          <pc:sldMk cId="2977535749" sldId="49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1812375708" sldId="492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897922549" sldId="493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870978512" sldId="494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095479354" sldId="495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383692764" sldId="496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970157588" sldId="497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698931931" sldId="498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131263646" sldId="499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4144549434" sldId="500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3990973233" sldId="501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020688423" sldId="502"/>
        </pc:sldMkLst>
      </pc:sldChg>
      <pc:sldChg chg="del">
        <pc:chgData name="Hanna Kossowsky" userId="56e21b23dc263710" providerId="LiveId" clId="{6710EEB1-46EE-46C5-88A6-DC1D56CEBA3B}" dt="2025-02-25T07:48:05.722" v="2" actId="47"/>
        <pc:sldMkLst>
          <pc:docMk/>
          <pc:sldMk cId="2896844199" sldId="503"/>
        </pc:sldMkLst>
      </pc:sldChg>
      <pc:sldChg chg="del">
        <pc:chgData name="Hanna Kossowsky" userId="56e21b23dc263710" providerId="LiveId" clId="{6710EEB1-46EE-46C5-88A6-DC1D56CEBA3B}" dt="2025-02-25T08:05:10.104" v="4" actId="47"/>
        <pc:sldMkLst>
          <pc:docMk/>
          <pc:sldMk cId="495728249" sldId="504"/>
        </pc:sldMkLst>
      </pc:sldChg>
      <pc:sldChg chg="modSp add">
        <pc:chgData name="Hanna Kossowsky" userId="56e21b23dc263710" providerId="LiveId" clId="{6710EEB1-46EE-46C5-88A6-DC1D56CEBA3B}" dt="2025-03-06T13:40:39.785" v="3509" actId="20577"/>
        <pc:sldMkLst>
          <pc:docMk/>
          <pc:sldMk cId="4269804765" sldId="539"/>
        </pc:sldMkLst>
      </pc:sldChg>
      <pc:sldChg chg="addSp 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4134588185" sldId="542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1677124310" sldId="543"/>
        </pc:sldMkLst>
      </pc:sldChg>
      <pc:sldChg chg="modSp add mod modShow">
        <pc:chgData name="Hanna Kossowsky" userId="56e21b23dc263710" providerId="LiveId" clId="{6710EEB1-46EE-46C5-88A6-DC1D56CEBA3B}" dt="2025-03-09T12:45:29.272" v="4728" actId="729"/>
        <pc:sldMkLst>
          <pc:docMk/>
          <pc:sldMk cId="86503630" sldId="544"/>
        </pc:sldMkLst>
      </pc:sldChg>
      <pc:sldChg chg="modSp 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1628105093" sldId="569"/>
        </pc:sldMkLst>
      </pc:sldChg>
      <pc:sldChg chg="add mod modShow modNotesTx">
        <pc:chgData name="Hanna Kossowsky" userId="56e21b23dc263710" providerId="LiveId" clId="{6710EEB1-46EE-46C5-88A6-DC1D56CEBA3B}" dt="2025-03-09T12:45:29.272" v="4728" actId="729"/>
        <pc:sldMkLst>
          <pc:docMk/>
          <pc:sldMk cId="3358082188" sldId="571"/>
        </pc:sldMkLst>
      </pc:sldChg>
      <pc:sldChg chg="modSp add mod modAnim modNotesTx">
        <pc:chgData name="Hanna Kossowsky" userId="56e21b23dc263710" providerId="LiveId" clId="{6710EEB1-46EE-46C5-88A6-DC1D56CEBA3B}" dt="2025-03-10T08:25:28.607" v="8844"/>
        <pc:sldMkLst>
          <pc:docMk/>
          <pc:sldMk cId="1393822683" sldId="572"/>
        </pc:sldMkLst>
      </pc:sldChg>
      <pc:sldChg chg="modSp add mod modAnim">
        <pc:chgData name="Hanna Kossowsky" userId="56e21b23dc263710" providerId="LiveId" clId="{6710EEB1-46EE-46C5-88A6-DC1D56CEBA3B}" dt="2025-03-09T12:23:53.894" v="4216"/>
        <pc:sldMkLst>
          <pc:docMk/>
          <pc:sldMk cId="1298672318" sldId="573"/>
        </pc:sldMkLst>
      </pc:sldChg>
      <pc:sldChg chg="modSp add mod modAnim">
        <pc:chgData name="Hanna Kossowsky" userId="56e21b23dc263710" providerId="LiveId" clId="{6710EEB1-46EE-46C5-88A6-DC1D56CEBA3B}" dt="2025-03-09T12:26:25.804" v="4478"/>
        <pc:sldMkLst>
          <pc:docMk/>
          <pc:sldMk cId="2328485683" sldId="574"/>
        </pc:sldMkLst>
      </pc:sldChg>
      <pc:sldChg chg="modSp add mod ord modAnim">
        <pc:chgData name="Hanna Kossowsky" userId="56e21b23dc263710" providerId="LiveId" clId="{6710EEB1-46EE-46C5-88A6-DC1D56CEBA3B}" dt="2025-03-09T12:28:34.268" v="4672"/>
        <pc:sldMkLst>
          <pc:docMk/>
          <pc:sldMk cId="877897916" sldId="575"/>
        </pc:sldMkLst>
      </pc:sldChg>
      <pc:sldChg chg="modSp add mod ord modAnim">
        <pc:chgData name="Hanna Kossowsky" userId="56e21b23dc263710" providerId="LiveId" clId="{6710EEB1-46EE-46C5-88A6-DC1D56CEBA3B}" dt="2025-03-09T20:14:42.041" v="5955" actId="20577"/>
        <pc:sldMkLst>
          <pc:docMk/>
          <pc:sldMk cId="1190917936" sldId="576"/>
        </pc:sldMkLst>
      </pc:sldChg>
      <pc:sldChg chg="addSp modSp add mod modAnim">
        <pc:chgData name="Hanna Kossowsky" userId="56e21b23dc263710" providerId="LiveId" clId="{6710EEB1-46EE-46C5-88A6-DC1D56CEBA3B}" dt="2025-03-09T19:34:46.977" v="5292" actId="20577"/>
        <pc:sldMkLst>
          <pc:docMk/>
          <pc:sldMk cId="1741770827" sldId="577"/>
        </pc:sldMkLst>
      </pc:sldChg>
      <pc:sldChg chg="modSp add mod ord modAnim">
        <pc:chgData name="Hanna Kossowsky" userId="56e21b23dc263710" providerId="LiveId" clId="{6710EEB1-46EE-46C5-88A6-DC1D56CEBA3B}" dt="2025-03-14T10:10:53.356" v="9131" actId="113"/>
        <pc:sldMkLst>
          <pc:docMk/>
          <pc:sldMk cId="975728535" sldId="578"/>
        </pc:sldMkLst>
      </pc:sldChg>
      <pc:sldChg chg="addSp delSp modSp add mod delAnim modAnim modNotesTx">
        <pc:chgData name="Hanna Kossowsky" userId="56e21b23dc263710" providerId="LiveId" clId="{6710EEB1-46EE-46C5-88A6-DC1D56CEBA3B}" dt="2025-03-14T10:10:34.078" v="9130" actId="478"/>
        <pc:sldMkLst>
          <pc:docMk/>
          <pc:sldMk cId="186894906" sldId="579"/>
        </pc:sldMkLst>
      </pc:sldChg>
      <pc:sldChg chg="modSp add mod ord modAnim">
        <pc:chgData name="Hanna Kossowsky" userId="56e21b23dc263710" providerId="LiveId" clId="{6710EEB1-46EE-46C5-88A6-DC1D56CEBA3B}" dt="2025-03-10T08:26:00.251" v="8847"/>
        <pc:sldMkLst>
          <pc:docMk/>
          <pc:sldMk cId="3025389337" sldId="580"/>
        </pc:sldMkLst>
      </pc:sldChg>
      <pc:sldChg chg="add del">
        <pc:chgData name="Hanna Kossowsky" userId="56e21b23dc263710" providerId="LiveId" clId="{6710EEB1-46EE-46C5-88A6-DC1D56CEBA3B}" dt="2025-03-09T13:15:26.824" v="5251"/>
        <pc:sldMkLst>
          <pc:docMk/>
          <pc:sldMk cId="3558642212" sldId="580"/>
        </pc:sldMkLst>
      </pc:sldChg>
      <pc:sldChg chg="addSp modSp add mod ord modAnim modNotesTx">
        <pc:chgData name="Hanna Kossowsky" userId="56e21b23dc263710" providerId="LiveId" clId="{6710EEB1-46EE-46C5-88A6-DC1D56CEBA3B}" dt="2025-03-14T10:08:57.680" v="9027" actId="20577"/>
        <pc:sldMkLst>
          <pc:docMk/>
          <pc:sldMk cId="725761362" sldId="581"/>
        </pc:sldMkLst>
      </pc:sldChg>
      <pc:sldChg chg="modSp add mod modAnim modNotesTx">
        <pc:chgData name="Hanna Kossowsky" userId="56e21b23dc263710" providerId="LiveId" clId="{6710EEB1-46EE-46C5-88A6-DC1D56CEBA3B}" dt="2025-03-09T20:22:33.121" v="6434" actId="20577"/>
        <pc:sldMkLst>
          <pc:docMk/>
          <pc:sldMk cId="2972988608" sldId="582"/>
        </pc:sldMkLst>
      </pc:sldChg>
      <pc:sldChg chg="add del">
        <pc:chgData name="Hanna Kossowsky" userId="56e21b23dc263710" providerId="LiveId" clId="{6710EEB1-46EE-46C5-88A6-DC1D56CEBA3B}" dt="2025-03-09T19:37:48.477" v="5504"/>
        <pc:sldMkLst>
          <pc:docMk/>
          <pc:sldMk cId="3030218303" sldId="582"/>
        </pc:sldMkLst>
      </pc:sldChg>
      <pc:sldChg chg="modSp add mod modAnim">
        <pc:chgData name="Hanna Kossowsky" userId="56e21b23dc263710" providerId="LiveId" clId="{6710EEB1-46EE-46C5-88A6-DC1D56CEBA3B}" dt="2025-03-09T20:26:47.601" v="6893"/>
        <pc:sldMkLst>
          <pc:docMk/>
          <pc:sldMk cId="1262631225" sldId="583"/>
        </pc:sldMkLst>
      </pc:sldChg>
      <pc:sldChg chg="add del">
        <pc:chgData name="Hanna Kossowsky" userId="56e21b23dc263710" providerId="LiveId" clId="{6710EEB1-46EE-46C5-88A6-DC1D56CEBA3B}" dt="2025-03-09T20:25:53.640" v="6757"/>
        <pc:sldMkLst>
          <pc:docMk/>
          <pc:sldMk cId="646637487" sldId="584"/>
        </pc:sldMkLst>
      </pc:sldChg>
      <pc:sldChg chg="add del">
        <pc:chgData name="Hanna Kossowsky" userId="56e21b23dc263710" providerId="LiveId" clId="{6710EEB1-46EE-46C5-88A6-DC1D56CEBA3B}" dt="2025-03-09T20:25:42.042" v="6753"/>
        <pc:sldMkLst>
          <pc:docMk/>
          <pc:sldMk cId="866887735" sldId="584"/>
        </pc:sldMkLst>
      </pc:sldChg>
      <pc:sldChg chg="add del">
        <pc:chgData name="Hanna Kossowsky" userId="56e21b23dc263710" providerId="LiveId" clId="{6710EEB1-46EE-46C5-88A6-DC1D56CEBA3B}" dt="2025-03-09T20:25:47.945" v="6755"/>
        <pc:sldMkLst>
          <pc:docMk/>
          <pc:sldMk cId="2801167120" sldId="584"/>
        </pc:sldMkLst>
      </pc:sldChg>
      <pc:sldChg chg="addSp modSp add mod ord modAnim">
        <pc:chgData name="Hanna Kossowsky" userId="56e21b23dc263710" providerId="LiveId" clId="{6710EEB1-46EE-46C5-88A6-DC1D56CEBA3B}" dt="2025-03-10T07:53:47.078" v="8461"/>
        <pc:sldMkLst>
          <pc:docMk/>
          <pc:sldMk cId="3417116930" sldId="584"/>
        </pc:sldMkLst>
      </pc:sldChg>
      <pc:sldChg chg="modSp add mod ord modNotesTx">
        <pc:chgData name="Hanna Kossowsky" userId="56e21b23dc263710" providerId="LiveId" clId="{6710EEB1-46EE-46C5-88A6-DC1D56CEBA3B}" dt="2025-03-10T07:54:20.088" v="8463"/>
        <pc:sldMkLst>
          <pc:docMk/>
          <pc:sldMk cId="4002850659" sldId="585"/>
        </pc:sldMkLst>
      </pc:sldChg>
      <pc:sldChg chg="modSp add mod modAnim">
        <pc:chgData name="Hanna Kossowsky" userId="56e21b23dc263710" providerId="LiveId" clId="{6710EEB1-46EE-46C5-88A6-DC1D56CEBA3B}" dt="2025-03-09T20:33:11.307" v="7447"/>
        <pc:sldMkLst>
          <pc:docMk/>
          <pc:sldMk cId="1729374589" sldId="586"/>
        </pc:sldMkLst>
      </pc:sldChg>
      <pc:sldChg chg="addSp delSp modSp add mod modAnim">
        <pc:chgData name="Hanna Kossowsky" userId="56e21b23dc263710" providerId="LiveId" clId="{6710EEB1-46EE-46C5-88A6-DC1D56CEBA3B}" dt="2025-03-10T08:20:55.592" v="8552" actId="1076"/>
        <pc:sldMkLst>
          <pc:docMk/>
          <pc:sldMk cId="3113943533" sldId="587"/>
        </pc:sldMkLst>
      </pc:sldChg>
      <pc:sldChg chg="addSp delSp modSp add mod delAnim modAnim">
        <pc:chgData name="Hanna Kossowsky" userId="56e21b23dc263710" providerId="LiveId" clId="{6710EEB1-46EE-46C5-88A6-DC1D56CEBA3B}" dt="2025-03-10T07:01:58.910" v="7839" actId="1076"/>
        <pc:sldMkLst>
          <pc:docMk/>
          <pc:sldMk cId="3781285717" sldId="588"/>
        </pc:sldMkLst>
      </pc:sldChg>
      <pc:sldChg chg="addSp delSp modSp add mod modAnim">
        <pc:chgData name="Hanna Kossowsky" userId="56e21b23dc263710" providerId="LiveId" clId="{6710EEB1-46EE-46C5-88A6-DC1D56CEBA3B}" dt="2025-03-10T07:28:58.006" v="8037" actId="1076"/>
        <pc:sldMkLst>
          <pc:docMk/>
          <pc:sldMk cId="2774354453" sldId="589"/>
        </pc:sldMkLst>
      </pc:sldChg>
      <pc:sldChg chg="addSp delSp modSp add mod modAnim">
        <pc:chgData name="Hanna Kossowsky" userId="56e21b23dc263710" providerId="LiveId" clId="{6710EEB1-46EE-46C5-88A6-DC1D56CEBA3B}" dt="2025-03-10T07:32:12.870" v="8432"/>
        <pc:sldMkLst>
          <pc:docMk/>
          <pc:sldMk cId="3797887448" sldId="590"/>
        </pc:sldMkLst>
      </pc:sldChg>
      <pc:sldChg chg="addSp delSp modSp add mod">
        <pc:chgData name="Hanna Kossowsky" userId="56e21b23dc263710" providerId="LiveId" clId="{6710EEB1-46EE-46C5-88A6-DC1D56CEBA3B}" dt="2025-03-10T07:35:40.283" v="8439" actId="1076"/>
        <pc:sldMkLst>
          <pc:docMk/>
          <pc:sldMk cId="3885306052" sldId="591"/>
        </pc:sldMkLst>
      </pc:sldChg>
      <pc:sldChg chg="addSp delSp modSp add mod">
        <pc:chgData name="Hanna Kossowsky" userId="56e21b23dc263710" providerId="LiveId" clId="{6710EEB1-46EE-46C5-88A6-DC1D56CEBA3B}" dt="2025-03-10T07:53:31.444" v="8459" actId="1076"/>
        <pc:sldMkLst>
          <pc:docMk/>
          <pc:sldMk cId="1320841061" sldId="592"/>
        </pc:sldMkLst>
      </pc:sldChg>
      <pc:sldChg chg="delSp modSp add mod">
        <pc:chgData name="Hanna Kossowsky" userId="56e21b23dc263710" providerId="LiveId" clId="{6710EEB1-46EE-46C5-88A6-DC1D56CEBA3B}" dt="2025-03-10T08:22:47.553" v="8649" actId="20577"/>
        <pc:sldMkLst>
          <pc:docMk/>
          <pc:sldMk cId="966994310" sldId="593"/>
        </pc:sldMkLst>
      </pc:sldChg>
      <pc:sldChg chg="addSp modSp add mod modNotesTx">
        <pc:chgData name="Hanna Kossowsky" userId="56e21b23dc263710" providerId="LiveId" clId="{6710EEB1-46EE-46C5-88A6-DC1D56CEBA3B}" dt="2025-03-10T08:24:17.462" v="8807" actId="20577"/>
        <pc:sldMkLst>
          <pc:docMk/>
          <pc:sldMk cId="2025748670" sldId="594"/>
        </pc:sldMkLst>
      </pc:sldChg>
      <pc:sldChg chg="modSp add mod modAnim modNotesTx">
        <pc:chgData name="Hanna Kossowsky" userId="56e21b23dc263710" providerId="LiveId" clId="{6710EEB1-46EE-46C5-88A6-DC1D56CEBA3B}" dt="2025-03-14T10:14:59.298" v="9440" actId="20577"/>
        <pc:sldMkLst>
          <pc:docMk/>
          <pc:sldMk cId="2815092291" sldId="595"/>
        </pc:sldMkLst>
      </pc:sldChg>
    </pc:docChg>
  </pc:docChgLst>
  <pc:docChgLst>
    <pc:chgData name="Hanna Kossowsky" userId="56e21b23dc263710" providerId="LiveId" clId="{3F4CFF10-7282-4817-81C1-9D0035861691}"/>
    <pc:docChg chg="undo redo custSel addSld delSld modSld sldOrd">
      <pc:chgData name="Hanna Kossowsky" userId="56e21b23dc263710" providerId="LiveId" clId="{3F4CFF10-7282-4817-81C1-9D0035861691}" dt="2025-03-30T17:55:15.076" v="11222" actId="1076"/>
      <pc:docMkLst>
        <pc:docMk/>
      </pc:docMkLst>
      <pc:sldChg chg="modSp mod">
        <pc:chgData name="Hanna Kossowsky" userId="56e21b23dc263710" providerId="LiveId" clId="{3F4CFF10-7282-4817-81C1-9D0035861691}" dt="2025-03-21T08:15:50.321" v="2" actId="20577"/>
        <pc:sldMkLst>
          <pc:docMk/>
          <pc:sldMk cId="1633777672" sldId="256"/>
        </pc:sldMkLst>
        <pc:spChg chg="mod">
          <ac:chgData name="Hanna Kossowsky" userId="56e21b23dc263710" providerId="LiveId" clId="{3F4CFF10-7282-4817-81C1-9D0035861691}" dt="2025-03-21T08:15:50.321" v="2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3F4CFF10-7282-4817-81C1-9D0035861691}" dt="2025-03-27T15:54:20.105" v="10845" actId="20577"/>
        <pc:sldMkLst>
          <pc:docMk/>
          <pc:sldMk cId="2932639354" sldId="259"/>
        </pc:sldMkLst>
        <pc:spChg chg="mod">
          <ac:chgData name="Hanna Kossowsky" userId="56e21b23dc263710" providerId="LiveId" clId="{3F4CFF10-7282-4817-81C1-9D0035861691}" dt="2025-03-27T15:54:20.105" v="10845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61638418" sldId="260"/>
        </pc:sldMkLst>
      </pc:sldChg>
      <pc:sldChg chg="modSp add mod modAnim">
        <pc:chgData name="Hanna Kossowsky" userId="56e21b23dc263710" providerId="LiveId" clId="{3F4CFF10-7282-4817-81C1-9D0035861691}" dt="2025-03-26T18:24:59.503" v="1229"/>
        <pc:sldMkLst>
          <pc:docMk/>
          <pc:sldMk cId="1899333156" sldId="260"/>
        </pc:sldMkLst>
        <pc:spChg chg="mod">
          <ac:chgData name="Hanna Kossowsky" userId="56e21b23dc263710" providerId="LiveId" clId="{3F4CFF10-7282-4817-81C1-9D0035861691}" dt="2025-03-26T13:00:33.975" v="26" actId="20577"/>
          <ac:spMkLst>
            <pc:docMk/>
            <pc:sldMk cId="1899333156" sldId="260"/>
            <ac:spMk id="2" creationId="{7A584D57-57C8-BCDB-138C-831DF66435E1}"/>
          </ac:spMkLst>
        </pc:spChg>
        <pc:spChg chg="mod">
          <ac:chgData name="Hanna Kossowsky" userId="56e21b23dc263710" providerId="LiveId" clId="{3F4CFF10-7282-4817-81C1-9D0035861691}" dt="2025-03-26T18:24:51.409" v="1223" actId="12"/>
          <ac:spMkLst>
            <pc:docMk/>
            <pc:sldMk cId="1899333156" sldId="260"/>
            <ac:spMk id="3" creationId="{DB6ECB8A-2E89-25C4-AE40-30BF3936C235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62970132" sldId="261"/>
        </pc:sldMkLst>
      </pc:sldChg>
      <pc:sldChg chg="modSp add modAnim">
        <pc:chgData name="Hanna Kossowsky" userId="56e21b23dc263710" providerId="LiveId" clId="{3F4CFF10-7282-4817-81C1-9D0035861691}" dt="2025-03-26T13:09:54.544" v="462"/>
        <pc:sldMkLst>
          <pc:docMk/>
          <pc:sldMk cId="770205585" sldId="261"/>
        </pc:sldMkLst>
        <pc:spChg chg="mod">
          <ac:chgData name="Hanna Kossowsky" userId="56e21b23dc263710" providerId="LiveId" clId="{3F4CFF10-7282-4817-81C1-9D0035861691}" dt="2025-03-26T13:09:31.209" v="458"/>
          <ac:spMkLst>
            <pc:docMk/>
            <pc:sldMk cId="770205585" sldId="261"/>
            <ac:spMk id="3" creationId="{AA86BCC2-506A-EC98-531B-78A560E2C96E}"/>
          </ac:spMkLst>
        </pc:spChg>
      </pc:sldChg>
      <pc:sldChg chg="addSp modSp add mod">
        <pc:chgData name="Hanna Kossowsky" userId="56e21b23dc263710" providerId="LiveId" clId="{3F4CFF10-7282-4817-81C1-9D0035861691}" dt="2025-03-26T13:10:41.544" v="477" actId="1076"/>
        <pc:sldMkLst>
          <pc:docMk/>
          <pc:sldMk cId="629499545" sldId="262"/>
        </pc:sldMkLst>
        <pc:spChg chg="mod">
          <ac:chgData name="Hanna Kossowsky" userId="56e21b23dc263710" providerId="LiveId" clId="{3F4CFF10-7282-4817-81C1-9D0035861691}" dt="2025-03-26T13:10:31.285" v="473"/>
          <ac:spMkLst>
            <pc:docMk/>
            <pc:sldMk cId="629499545" sldId="262"/>
            <ac:spMk id="3" creationId="{6D02791D-E4EB-0A2B-87C9-FBACD15AEA88}"/>
          </ac:spMkLst>
        </pc:spChg>
        <pc:picChg chg="add mod">
          <ac:chgData name="Hanna Kossowsky" userId="56e21b23dc263710" providerId="LiveId" clId="{3F4CFF10-7282-4817-81C1-9D0035861691}" dt="2025-03-26T13:10:41.544" v="477" actId="1076"/>
          <ac:picMkLst>
            <pc:docMk/>
            <pc:sldMk cId="629499545" sldId="262"/>
            <ac:picMk id="7" creationId="{3AE22979-08E7-F83E-C499-B2893BF488F4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4269876881" sldId="262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729176866" sldId="263"/>
        </pc:sldMkLst>
      </pc:sldChg>
      <pc:sldChg chg="delSp modSp add mod modAnim">
        <pc:chgData name="Hanna Kossowsky" userId="56e21b23dc263710" providerId="LiveId" clId="{3F4CFF10-7282-4817-81C1-9D0035861691}" dt="2025-03-26T13:12:14.865" v="605"/>
        <pc:sldMkLst>
          <pc:docMk/>
          <pc:sldMk cId="2907140018" sldId="263"/>
        </pc:sldMkLst>
        <pc:spChg chg="mod">
          <ac:chgData name="Hanna Kossowsky" userId="56e21b23dc263710" providerId="LiveId" clId="{3F4CFF10-7282-4817-81C1-9D0035861691}" dt="2025-03-26T13:12:04.274" v="601" actId="27636"/>
          <ac:spMkLst>
            <pc:docMk/>
            <pc:sldMk cId="2907140018" sldId="263"/>
            <ac:spMk id="3" creationId="{7682BD1B-31B5-5B2A-0D1E-905A4F6E0AC3}"/>
          </ac:spMkLst>
        </pc:spChg>
      </pc:sldChg>
      <pc:sldChg chg="modSp add modAnim">
        <pc:chgData name="Hanna Kossowsky" userId="56e21b23dc263710" providerId="LiveId" clId="{3F4CFF10-7282-4817-81C1-9D0035861691}" dt="2025-03-26T13:14:41.036" v="732"/>
        <pc:sldMkLst>
          <pc:docMk/>
          <pc:sldMk cId="247137042" sldId="264"/>
        </pc:sldMkLst>
        <pc:spChg chg="mod">
          <ac:chgData name="Hanna Kossowsky" userId="56e21b23dc263710" providerId="LiveId" clId="{3F4CFF10-7282-4817-81C1-9D0035861691}" dt="2025-03-26T13:14:31.441" v="728" actId="20577"/>
          <ac:spMkLst>
            <pc:docMk/>
            <pc:sldMk cId="247137042" sldId="264"/>
            <ac:spMk id="3" creationId="{FFADC4C3-CD4E-9F69-A561-3A141B4386F7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508663716" sldId="264"/>
        </pc:sldMkLst>
      </pc:sldChg>
      <pc:sldChg chg="addSp delSp modSp add mod modAnim">
        <pc:chgData name="Hanna Kossowsky" userId="56e21b23dc263710" providerId="LiveId" clId="{3F4CFF10-7282-4817-81C1-9D0035861691}" dt="2025-03-30T17:01:59.134" v="10898" actId="1076"/>
        <pc:sldMkLst>
          <pc:docMk/>
          <pc:sldMk cId="1505918425" sldId="265"/>
        </pc:sldMkLst>
        <pc:spChg chg="add del mod">
          <ac:chgData name="Hanna Kossowsky" userId="56e21b23dc263710" providerId="LiveId" clId="{3F4CFF10-7282-4817-81C1-9D0035861691}" dt="2025-03-26T17:31:12.075" v="941" actId="20577"/>
          <ac:spMkLst>
            <pc:docMk/>
            <pc:sldMk cId="1505918425" sldId="265"/>
            <ac:spMk id="3" creationId="{5A811286-6A3F-68BD-9CB7-A7D3797792DD}"/>
          </ac:spMkLst>
        </pc:spChg>
        <pc:picChg chg="add mod">
          <ac:chgData name="Hanna Kossowsky" userId="56e21b23dc263710" providerId="LiveId" clId="{3F4CFF10-7282-4817-81C1-9D0035861691}" dt="2025-03-30T17:01:59.134" v="10898" actId="1076"/>
          <ac:picMkLst>
            <pc:docMk/>
            <pc:sldMk cId="1505918425" sldId="265"/>
            <ac:picMk id="6" creationId="{4DFC1539-44FE-CC33-E15D-5944466FCD1D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534871092" sldId="265"/>
        </pc:sldMkLst>
      </pc:sldChg>
      <pc:sldChg chg="add del">
        <pc:chgData name="Hanna Kossowsky" userId="56e21b23dc263710" providerId="LiveId" clId="{3F4CFF10-7282-4817-81C1-9D0035861691}" dt="2025-03-26T13:13:59.372" v="672"/>
        <pc:sldMkLst>
          <pc:docMk/>
          <pc:sldMk cId="3998575836" sldId="265"/>
        </pc:sldMkLst>
      </pc:sldChg>
      <pc:sldChg chg="addSp delSp modSp add mod modAnim">
        <pc:chgData name="Hanna Kossowsky" userId="56e21b23dc263710" providerId="LiveId" clId="{3F4CFF10-7282-4817-81C1-9D0035861691}" dt="2025-03-26T18:07:46.204" v="1097"/>
        <pc:sldMkLst>
          <pc:docMk/>
          <pc:sldMk cId="139272533" sldId="266"/>
        </pc:sldMkLst>
        <pc:spChg chg="mod">
          <ac:chgData name="Hanna Kossowsky" userId="56e21b23dc263710" providerId="LiveId" clId="{3F4CFF10-7282-4817-81C1-9D0035861691}" dt="2025-03-26T18:06:50.684" v="1088" actId="20577"/>
          <ac:spMkLst>
            <pc:docMk/>
            <pc:sldMk cId="139272533" sldId="266"/>
            <ac:spMk id="3" creationId="{A0DA08C2-AF56-5EB3-F216-884192BF91DC}"/>
          </ac:spMkLst>
        </pc:spChg>
        <pc:picChg chg="add mod">
          <ac:chgData name="Hanna Kossowsky" userId="56e21b23dc263710" providerId="LiveId" clId="{3F4CFF10-7282-4817-81C1-9D0035861691}" dt="2025-03-26T18:07:35.162" v="1093" actId="12788"/>
          <ac:picMkLst>
            <pc:docMk/>
            <pc:sldMk cId="139272533" sldId="266"/>
            <ac:picMk id="6" creationId="{8DE11B70-7D6A-9FA5-7AE3-75103CEC1D10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51577616" sldId="266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265081864" sldId="267"/>
        </pc:sldMkLst>
      </pc:sldChg>
      <pc:sldChg chg="delSp modSp add mod delAnim modAnim">
        <pc:chgData name="Hanna Kossowsky" userId="56e21b23dc263710" providerId="LiveId" clId="{3F4CFF10-7282-4817-81C1-9D0035861691}" dt="2025-03-26T18:37:44.374" v="1426" actId="2711"/>
        <pc:sldMkLst>
          <pc:docMk/>
          <pc:sldMk cId="3755760010" sldId="267"/>
        </pc:sldMkLst>
        <pc:spChg chg="mod">
          <ac:chgData name="Hanna Kossowsky" userId="56e21b23dc263710" providerId="LiveId" clId="{3F4CFF10-7282-4817-81C1-9D0035861691}" dt="2025-03-26T18:25:48.766" v="1285" actId="14100"/>
          <ac:spMkLst>
            <pc:docMk/>
            <pc:sldMk cId="3755760010" sldId="267"/>
            <ac:spMk id="2" creationId="{4DF98FF5-67D0-954D-6CBE-787D1C4A807A}"/>
          </ac:spMkLst>
        </pc:spChg>
        <pc:spChg chg="mod">
          <ac:chgData name="Hanna Kossowsky" userId="56e21b23dc263710" providerId="LiveId" clId="{3F4CFF10-7282-4817-81C1-9D0035861691}" dt="2025-03-26T18:37:44.374" v="1426" actId="2711"/>
          <ac:spMkLst>
            <pc:docMk/>
            <pc:sldMk cId="3755760010" sldId="267"/>
            <ac:spMk id="3" creationId="{DBA37D00-B89B-3387-14D6-03B674E29469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038097373" sldId="268"/>
        </pc:sldMkLst>
      </pc:sldChg>
      <pc:sldChg chg="modSp add mod modAnim">
        <pc:chgData name="Hanna Kossowsky" userId="56e21b23dc263710" providerId="LiveId" clId="{3F4CFF10-7282-4817-81C1-9D0035861691}" dt="2025-03-26T18:39:16.038" v="1447"/>
        <pc:sldMkLst>
          <pc:docMk/>
          <pc:sldMk cId="3506673652" sldId="268"/>
        </pc:sldMkLst>
        <pc:spChg chg="mod">
          <ac:chgData name="Hanna Kossowsky" userId="56e21b23dc263710" providerId="LiveId" clId="{3F4CFF10-7282-4817-81C1-9D0035861691}" dt="2025-03-26T18:39:01.279" v="1445" actId="27636"/>
          <ac:spMkLst>
            <pc:docMk/>
            <pc:sldMk cId="3506673652" sldId="268"/>
            <ac:spMk id="3" creationId="{E58B8E75-8348-CFBC-AFF2-0275CF468BDC}"/>
          </ac:spMkLst>
        </pc:spChg>
      </pc:sldChg>
      <pc:sldChg chg="modSp add mod modAnim">
        <pc:chgData name="Hanna Kossowsky" userId="56e21b23dc263710" providerId="LiveId" clId="{3F4CFF10-7282-4817-81C1-9D0035861691}" dt="2025-03-26T18:41:06.170" v="1506"/>
        <pc:sldMkLst>
          <pc:docMk/>
          <pc:sldMk cId="3774866833" sldId="269"/>
        </pc:sldMkLst>
        <pc:spChg chg="mod">
          <ac:chgData name="Hanna Kossowsky" userId="56e21b23dc263710" providerId="LiveId" clId="{3F4CFF10-7282-4817-81C1-9D0035861691}" dt="2025-03-26T18:40:52.779" v="1503" actId="20577"/>
          <ac:spMkLst>
            <pc:docMk/>
            <pc:sldMk cId="3774866833" sldId="269"/>
            <ac:spMk id="3" creationId="{14201A72-AAF2-46AD-2FF0-91B79D9EFBAD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4017073614" sldId="269"/>
        </pc:sldMkLst>
      </pc:sldChg>
      <pc:sldChg chg="modSp add modAnim">
        <pc:chgData name="Hanna Kossowsky" userId="56e21b23dc263710" providerId="LiveId" clId="{3F4CFF10-7282-4817-81C1-9D0035861691}" dt="2025-03-26T18:42:56.302" v="1613" actId="2710"/>
        <pc:sldMkLst>
          <pc:docMk/>
          <pc:sldMk cId="1566713515" sldId="270"/>
        </pc:sldMkLst>
        <pc:spChg chg="mod">
          <ac:chgData name="Hanna Kossowsky" userId="56e21b23dc263710" providerId="LiveId" clId="{3F4CFF10-7282-4817-81C1-9D0035861691}" dt="2025-03-26T18:42:10" v="1562" actId="20577"/>
          <ac:spMkLst>
            <pc:docMk/>
            <pc:sldMk cId="1566713515" sldId="270"/>
            <ac:spMk id="2" creationId="{9884C8B0-AAB5-8C41-27FE-26E9C7A688A6}"/>
          </ac:spMkLst>
        </pc:spChg>
        <pc:spChg chg="mod">
          <ac:chgData name="Hanna Kossowsky" userId="56e21b23dc263710" providerId="LiveId" clId="{3F4CFF10-7282-4817-81C1-9D0035861691}" dt="2025-03-26T18:42:56.302" v="1613" actId="2710"/>
          <ac:spMkLst>
            <pc:docMk/>
            <pc:sldMk cId="1566713515" sldId="270"/>
            <ac:spMk id="3" creationId="{699783BD-AC4E-4132-D74A-DA7F3E65B91A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943784567" sldId="270"/>
        </pc:sldMkLst>
      </pc:sldChg>
      <pc:sldChg chg="modSp add mod modAnim">
        <pc:chgData name="Hanna Kossowsky" userId="56e21b23dc263710" providerId="LiveId" clId="{3F4CFF10-7282-4817-81C1-9D0035861691}" dt="2025-03-26T18:46:15.449" v="1949"/>
        <pc:sldMkLst>
          <pc:docMk/>
          <pc:sldMk cId="2129271095" sldId="271"/>
        </pc:sldMkLst>
        <pc:spChg chg="mod">
          <ac:chgData name="Hanna Kossowsky" userId="56e21b23dc263710" providerId="LiveId" clId="{3F4CFF10-7282-4817-81C1-9D0035861691}" dt="2025-03-26T18:46:02.929" v="1944" actId="20577"/>
          <ac:spMkLst>
            <pc:docMk/>
            <pc:sldMk cId="2129271095" sldId="271"/>
            <ac:spMk id="3" creationId="{F7BD9ACA-1EF5-A722-6691-62AEF926C9A2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662582073" sldId="271"/>
        </pc:sldMkLst>
      </pc:sldChg>
      <pc:sldChg chg="modSp add modAnim">
        <pc:chgData name="Hanna Kossowsky" userId="56e21b23dc263710" providerId="LiveId" clId="{3F4CFF10-7282-4817-81C1-9D0035861691}" dt="2025-03-26T18:49:07.819" v="2304" actId="20577"/>
        <pc:sldMkLst>
          <pc:docMk/>
          <pc:sldMk cId="438750349" sldId="272"/>
        </pc:sldMkLst>
        <pc:spChg chg="mod">
          <ac:chgData name="Hanna Kossowsky" userId="56e21b23dc263710" providerId="LiveId" clId="{3F4CFF10-7282-4817-81C1-9D0035861691}" dt="2025-03-26T18:49:07.819" v="2304" actId="20577"/>
          <ac:spMkLst>
            <pc:docMk/>
            <pc:sldMk cId="438750349" sldId="272"/>
            <ac:spMk id="3" creationId="{7D5966C2-71B6-AC13-39B2-DDF40D390ECA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266077818" sldId="272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513855951" sldId="273"/>
        </pc:sldMkLst>
      </pc:sldChg>
      <pc:sldChg chg="modSp add modAnim">
        <pc:chgData name="Hanna Kossowsky" userId="56e21b23dc263710" providerId="LiveId" clId="{3F4CFF10-7282-4817-81C1-9D0035861691}" dt="2025-03-26T18:50:52.164" v="2510"/>
        <pc:sldMkLst>
          <pc:docMk/>
          <pc:sldMk cId="2684692305" sldId="273"/>
        </pc:sldMkLst>
        <pc:spChg chg="mod">
          <ac:chgData name="Hanna Kossowsky" userId="56e21b23dc263710" providerId="LiveId" clId="{3F4CFF10-7282-4817-81C1-9D0035861691}" dt="2025-03-26T18:50:38.494" v="2505" actId="403"/>
          <ac:spMkLst>
            <pc:docMk/>
            <pc:sldMk cId="2684692305" sldId="273"/>
            <ac:spMk id="3" creationId="{5A50A379-1A2B-6994-FFA3-C572AB6F85F7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306494008" sldId="274"/>
        </pc:sldMkLst>
      </pc:sldChg>
      <pc:sldChg chg="add del">
        <pc:chgData name="Hanna Kossowsky" userId="56e21b23dc263710" providerId="LiveId" clId="{3F4CFF10-7282-4817-81C1-9D0035861691}" dt="2025-03-26T19:19:06.793" v="3147" actId="47"/>
        <pc:sldMkLst>
          <pc:docMk/>
          <pc:sldMk cId="3855046578" sldId="274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186704820" sldId="275"/>
        </pc:sldMkLst>
      </pc:sldChg>
      <pc:sldChg chg="addSp delSp modSp add mod modAnim">
        <pc:chgData name="Hanna Kossowsky" userId="56e21b23dc263710" providerId="LiveId" clId="{3F4CFF10-7282-4817-81C1-9D0035861691}" dt="2025-03-26T19:02:08.539" v="2993" actId="1035"/>
        <pc:sldMkLst>
          <pc:docMk/>
          <pc:sldMk cId="3033894870" sldId="275"/>
        </pc:sldMkLst>
        <pc:spChg chg="mod">
          <ac:chgData name="Hanna Kossowsky" userId="56e21b23dc263710" providerId="LiveId" clId="{3F4CFF10-7282-4817-81C1-9D0035861691}" dt="2025-03-26T18:55:14.219" v="2791" actId="403"/>
          <ac:spMkLst>
            <pc:docMk/>
            <pc:sldMk cId="3033894870" sldId="275"/>
            <ac:spMk id="3" creationId="{96051CBC-8D36-DCEF-DA27-5240EE8647F5}"/>
          </ac:spMkLst>
        </pc:spChg>
        <pc:spChg chg="add del mod">
          <ac:chgData name="Hanna Kossowsky" userId="56e21b23dc263710" providerId="LiveId" clId="{3F4CFF10-7282-4817-81C1-9D0035861691}" dt="2025-03-26T19:00:40.071" v="2934" actId="554"/>
          <ac:spMkLst>
            <pc:docMk/>
            <pc:sldMk cId="3033894870" sldId="275"/>
            <ac:spMk id="12" creationId="{5A17CBB1-69DB-E467-A036-FFF3D4EE0DA4}"/>
          </ac:spMkLst>
        </pc:spChg>
        <pc:spChg chg="add mod">
          <ac:chgData name="Hanna Kossowsky" userId="56e21b23dc263710" providerId="LiveId" clId="{3F4CFF10-7282-4817-81C1-9D0035861691}" dt="2025-03-26T19:00:44.189" v="2936" actId="408"/>
          <ac:spMkLst>
            <pc:docMk/>
            <pc:sldMk cId="3033894870" sldId="275"/>
            <ac:spMk id="14" creationId="{EDB7C1F3-6D25-FDC3-AB0B-4D52AB27D9FF}"/>
          </ac:spMkLst>
        </pc:spChg>
        <pc:spChg chg="add mod">
          <ac:chgData name="Hanna Kossowsky" userId="56e21b23dc263710" providerId="LiveId" clId="{3F4CFF10-7282-4817-81C1-9D0035861691}" dt="2025-03-26T19:01:11.619" v="2950" actId="1037"/>
          <ac:spMkLst>
            <pc:docMk/>
            <pc:sldMk cId="3033894870" sldId="275"/>
            <ac:spMk id="15" creationId="{F0523A80-3EDE-60C8-FD08-B8BB88D65714}"/>
          </ac:spMkLst>
        </pc:spChg>
        <pc:spChg chg="add mod">
          <ac:chgData name="Hanna Kossowsky" userId="56e21b23dc263710" providerId="LiveId" clId="{3F4CFF10-7282-4817-81C1-9D0035861691}" dt="2025-03-26T19:01:11.619" v="2950" actId="1037"/>
          <ac:spMkLst>
            <pc:docMk/>
            <pc:sldMk cId="3033894870" sldId="275"/>
            <ac:spMk id="16" creationId="{65A7F0BB-F117-AD91-3878-32CB964DDCB7}"/>
          </ac:spMkLst>
        </pc:spChg>
        <pc:spChg chg="add mod">
          <ac:chgData name="Hanna Kossowsky" userId="56e21b23dc263710" providerId="LiveId" clId="{3F4CFF10-7282-4817-81C1-9D0035861691}" dt="2025-03-26T19:00:44.189" v="2936" actId="408"/>
          <ac:spMkLst>
            <pc:docMk/>
            <pc:sldMk cId="3033894870" sldId="275"/>
            <ac:spMk id="17" creationId="{F2E87F78-6C3A-4B81-6024-DB4DFB6E7617}"/>
          </ac:spMkLst>
        </pc:spChg>
        <pc:spChg chg="add mod">
          <ac:chgData name="Hanna Kossowsky" userId="56e21b23dc263710" providerId="LiveId" clId="{3F4CFF10-7282-4817-81C1-9D0035861691}" dt="2025-03-26T19:00:44.189" v="2936" actId="408"/>
          <ac:spMkLst>
            <pc:docMk/>
            <pc:sldMk cId="3033894870" sldId="275"/>
            <ac:spMk id="18" creationId="{35E71013-820A-F3BA-B60A-0C55F3E68592}"/>
          </ac:spMkLst>
        </pc:spChg>
        <pc:spChg chg="add mod">
          <ac:chgData name="Hanna Kossowsky" userId="56e21b23dc263710" providerId="LiveId" clId="{3F4CFF10-7282-4817-81C1-9D0035861691}" dt="2025-03-26T19:00:40.071" v="2934" actId="554"/>
          <ac:spMkLst>
            <pc:docMk/>
            <pc:sldMk cId="3033894870" sldId="275"/>
            <ac:spMk id="19" creationId="{ABF7D679-AE11-4DDD-EE89-33D3D672AF8F}"/>
          </ac:spMkLst>
        </pc:spChg>
        <pc:spChg chg="add mod">
          <ac:chgData name="Hanna Kossowsky" userId="56e21b23dc263710" providerId="LiveId" clId="{3F4CFF10-7282-4817-81C1-9D0035861691}" dt="2025-03-26T19:01:27.189" v="2955" actId="14100"/>
          <ac:spMkLst>
            <pc:docMk/>
            <pc:sldMk cId="3033894870" sldId="275"/>
            <ac:spMk id="27" creationId="{12AAB495-A015-054D-1BFD-63F0AB7B0467}"/>
          </ac:spMkLst>
        </pc:spChg>
        <pc:spChg chg="add mod">
          <ac:chgData name="Hanna Kossowsky" userId="56e21b23dc263710" providerId="LiveId" clId="{3F4CFF10-7282-4817-81C1-9D0035861691}" dt="2025-03-26T19:01:34.962" v="2959" actId="14100"/>
          <ac:spMkLst>
            <pc:docMk/>
            <pc:sldMk cId="3033894870" sldId="275"/>
            <ac:spMk id="28" creationId="{B77E7497-4511-5FC3-7154-9D52925B46D6}"/>
          </ac:spMkLst>
        </pc:spChg>
        <pc:spChg chg="add mod">
          <ac:chgData name="Hanna Kossowsky" userId="56e21b23dc263710" providerId="LiveId" clId="{3F4CFF10-7282-4817-81C1-9D0035861691}" dt="2025-03-26T19:01:38.816" v="2963" actId="14100"/>
          <ac:spMkLst>
            <pc:docMk/>
            <pc:sldMk cId="3033894870" sldId="275"/>
            <ac:spMk id="29" creationId="{640E7CFB-DD2E-FFF4-D673-E033E62D5D2C}"/>
          </ac:spMkLst>
        </pc:spChg>
        <pc:spChg chg="add mod">
          <ac:chgData name="Hanna Kossowsky" userId="56e21b23dc263710" providerId="LiveId" clId="{3F4CFF10-7282-4817-81C1-9D0035861691}" dt="2025-03-26T19:01:42.737" v="2967" actId="14100"/>
          <ac:spMkLst>
            <pc:docMk/>
            <pc:sldMk cId="3033894870" sldId="275"/>
            <ac:spMk id="30" creationId="{863F0F51-4E54-BF36-0433-28ABAE01EA3F}"/>
          </ac:spMkLst>
        </pc:spChg>
        <pc:spChg chg="add mod">
          <ac:chgData name="Hanna Kossowsky" userId="56e21b23dc263710" providerId="LiveId" clId="{3F4CFF10-7282-4817-81C1-9D0035861691}" dt="2025-03-26T19:02:04.139" v="2985" actId="1035"/>
          <ac:spMkLst>
            <pc:docMk/>
            <pc:sldMk cId="3033894870" sldId="275"/>
            <ac:spMk id="31" creationId="{2CE275CA-87A8-77D0-89E1-BB23FED071C4}"/>
          </ac:spMkLst>
        </pc:spChg>
        <pc:spChg chg="add mod">
          <ac:chgData name="Hanna Kossowsky" userId="56e21b23dc263710" providerId="LiveId" clId="{3F4CFF10-7282-4817-81C1-9D0035861691}" dt="2025-03-26T19:02:04.139" v="2985" actId="1035"/>
          <ac:spMkLst>
            <pc:docMk/>
            <pc:sldMk cId="3033894870" sldId="275"/>
            <ac:spMk id="32" creationId="{245D313B-D272-CE55-7C53-8B83EA720E67}"/>
          </ac:spMkLst>
        </pc:spChg>
        <pc:spChg chg="add mod">
          <ac:chgData name="Hanna Kossowsky" userId="56e21b23dc263710" providerId="LiveId" clId="{3F4CFF10-7282-4817-81C1-9D0035861691}" dt="2025-03-26T19:02:08.539" v="2993" actId="1035"/>
          <ac:spMkLst>
            <pc:docMk/>
            <pc:sldMk cId="3033894870" sldId="275"/>
            <ac:spMk id="33" creationId="{A4F03370-4C00-FB49-0BAB-DD607F132971}"/>
          </ac:spMkLst>
        </pc:sp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5" creationId="{7605E0BB-898B-A58A-9E3F-F3A8AA2D15E6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7" creationId="{CC1EE8AF-794E-9D50-9F1C-AA1EFE4DA04F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8" creationId="{6D134306-886C-D17D-E217-25A38E1A44C5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9" creationId="{5DC714B4-A032-DC5A-0311-7AD233056211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10" creationId="{AA1EE18D-7C63-66BC-5ACA-4AB5742E8595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11" creationId="{78DCA1B0-AE34-C5D8-D8C9-AABE1DF15019}"/>
          </ac:picMkLst>
        </pc:picChg>
        <pc:picChg chg="add mod">
          <ac:chgData name="Hanna Kossowsky" userId="56e21b23dc263710" providerId="LiveId" clId="{3F4CFF10-7282-4817-81C1-9D0035861691}" dt="2025-03-26T18:59:23.309" v="2903" actId="408"/>
          <ac:picMkLst>
            <pc:docMk/>
            <pc:sldMk cId="3033894870" sldId="275"/>
            <ac:picMk id="1026" creationId="{837CBD32-6F54-3138-5415-BA14F4EBB9DC}"/>
          </ac:picMkLst>
        </pc:picChg>
      </pc:sldChg>
      <pc:sldChg chg="addSp delSp modSp add mod">
        <pc:chgData name="Hanna Kossowsky" userId="56e21b23dc263710" providerId="LiveId" clId="{3F4CFF10-7282-4817-81C1-9D0035861691}" dt="2025-03-26T19:11:01.659" v="3002" actId="1076"/>
        <pc:sldMkLst>
          <pc:docMk/>
          <pc:sldMk cId="1083192752" sldId="276"/>
        </pc:sldMkLst>
        <pc:spChg chg="mod">
          <ac:chgData name="Hanna Kossowsky" userId="56e21b23dc263710" providerId="LiveId" clId="{3F4CFF10-7282-4817-81C1-9D0035861691}" dt="2025-03-26T19:02:27.524" v="2996" actId="20577"/>
          <ac:spMkLst>
            <pc:docMk/>
            <pc:sldMk cId="1083192752" sldId="276"/>
            <ac:spMk id="3" creationId="{4EC10342-4712-6939-B5E7-424850355EC3}"/>
          </ac:spMkLst>
        </pc:spChg>
        <pc:picChg chg="add mod">
          <ac:chgData name="Hanna Kossowsky" userId="56e21b23dc263710" providerId="LiveId" clId="{3F4CFF10-7282-4817-81C1-9D0035861691}" dt="2025-03-26T19:11:01.659" v="3002" actId="1076"/>
          <ac:picMkLst>
            <pc:docMk/>
            <pc:sldMk cId="1083192752" sldId="276"/>
            <ac:picMk id="6" creationId="{F3E2F6A0-B294-1924-9D53-A5E1B29BA68A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167457979" sldId="276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733533070" sldId="277"/>
        </pc:sldMkLst>
      </pc:sldChg>
      <pc:sldChg chg="addSp delSp modSp add mod ord modAnim">
        <pc:chgData name="Hanna Kossowsky" userId="56e21b23dc263710" providerId="LiveId" clId="{3F4CFF10-7282-4817-81C1-9D0035861691}" dt="2025-03-26T19:43:14.185" v="4802" actId="1036"/>
        <pc:sldMkLst>
          <pc:docMk/>
          <pc:sldMk cId="2785556786" sldId="277"/>
        </pc:sldMkLst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2" creationId="{19A9185D-70E9-8099-8305-EF19BE3867FD}"/>
          </ac:spMkLst>
        </pc:spChg>
        <pc:spChg chg="add mod">
          <ac:chgData name="Hanna Kossowsky" userId="56e21b23dc263710" providerId="LiveId" clId="{3F4CFF10-7282-4817-81C1-9D0035861691}" dt="2025-03-26T19:16:35.219" v="3098" actId="20577"/>
          <ac:spMkLst>
            <pc:docMk/>
            <pc:sldMk cId="2785556786" sldId="277"/>
            <ac:spMk id="13" creationId="{197C26AA-6EAD-42CC-C39D-176D965E9FD0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4" creationId="{78386D93-A2ED-1874-0B4F-0474CA7E23FB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5" creationId="{29963F3B-8335-DAED-3D83-71E0959F62DC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6" creationId="{E0D45BBB-EB85-0C51-19D3-D45E864DF0C4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7" creationId="{4BCFE5CC-15B1-AE24-31E8-019997E598D9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8" creationId="{4A33EDB3-F72D-3499-4EFC-3553550935EC}"/>
          </ac:spMkLst>
        </pc:spChg>
        <pc:spChg chg="mod">
          <ac:chgData name="Hanna Kossowsky" userId="56e21b23dc263710" providerId="LiveId" clId="{3F4CFF10-7282-4817-81C1-9D0035861691}" dt="2025-03-26T19:43:07.663" v="4771" actId="1036"/>
          <ac:spMkLst>
            <pc:docMk/>
            <pc:sldMk cId="2785556786" sldId="277"/>
            <ac:spMk id="19" creationId="{7DE2D9AA-AB22-2734-CC73-C54D625E52FF}"/>
          </ac:spMkLst>
        </pc:spChg>
        <pc:picChg chg="mod">
          <ac:chgData name="Hanna Kossowsky" userId="56e21b23dc263710" providerId="LiveId" clId="{3F4CFF10-7282-4817-81C1-9D0035861691}" dt="2025-03-26T19:43:07.295" v="4770" actId="1036"/>
          <ac:picMkLst>
            <pc:docMk/>
            <pc:sldMk cId="2785556786" sldId="277"/>
            <ac:picMk id="5" creationId="{233CD804-BB49-DAB5-C25F-FD2771E954DE}"/>
          </ac:picMkLst>
        </pc:picChg>
        <pc:picChg chg="add mod">
          <ac:chgData name="Hanna Kossowsky" userId="56e21b23dc263710" providerId="LiveId" clId="{3F4CFF10-7282-4817-81C1-9D0035861691}" dt="2025-03-26T19:16:02.162" v="3020" actId="1076"/>
          <ac:picMkLst>
            <pc:docMk/>
            <pc:sldMk cId="2785556786" sldId="277"/>
            <ac:picMk id="6" creationId="{C6DB0916-C398-3789-A768-ECFAC59A3D82}"/>
          </ac:picMkLst>
        </pc:picChg>
        <pc:picChg chg="mod">
          <ac:chgData name="Hanna Kossowsky" userId="56e21b23dc263710" providerId="LiveId" clId="{3F4CFF10-7282-4817-81C1-9D0035861691}" dt="2025-03-26T19:43:07.663" v="4771" actId="1036"/>
          <ac:picMkLst>
            <pc:docMk/>
            <pc:sldMk cId="2785556786" sldId="277"/>
            <ac:picMk id="8" creationId="{60177F3E-0A9A-36DF-A5A3-C225CDDB6B7C}"/>
          </ac:picMkLst>
        </pc:picChg>
        <pc:picChg chg="mod">
          <ac:chgData name="Hanna Kossowsky" userId="56e21b23dc263710" providerId="LiveId" clId="{3F4CFF10-7282-4817-81C1-9D0035861691}" dt="2025-03-26T19:43:07.663" v="4771" actId="1036"/>
          <ac:picMkLst>
            <pc:docMk/>
            <pc:sldMk cId="2785556786" sldId="277"/>
            <ac:picMk id="10" creationId="{1432B8B9-793F-7A7A-D9E2-206234FC398A}"/>
          </ac:picMkLst>
        </pc:picChg>
        <pc:picChg chg="mod">
          <ac:chgData name="Hanna Kossowsky" userId="56e21b23dc263710" providerId="LiveId" clId="{3F4CFF10-7282-4817-81C1-9D0035861691}" dt="2025-03-26T19:43:07.663" v="4771" actId="1036"/>
          <ac:picMkLst>
            <pc:docMk/>
            <pc:sldMk cId="2785556786" sldId="277"/>
            <ac:picMk id="11" creationId="{DCD5758E-1FCC-5737-590F-9454CF746660}"/>
          </ac:picMkLst>
        </pc:picChg>
        <pc:picChg chg="add mod">
          <ac:chgData name="Hanna Kossowsky" userId="56e21b23dc263710" providerId="LiveId" clId="{3F4CFF10-7282-4817-81C1-9D0035861691}" dt="2025-03-26T19:43:14.185" v="4802" actId="1036"/>
          <ac:picMkLst>
            <pc:docMk/>
            <pc:sldMk cId="2785556786" sldId="277"/>
            <ac:picMk id="2050" creationId="{8DEDE7D7-60BC-FB07-612F-6A6C46C2B0D9}"/>
          </ac:picMkLst>
        </pc:picChg>
      </pc:sldChg>
      <pc:sldChg chg="addSp delSp modSp add mod modAnim">
        <pc:chgData name="Hanna Kossowsky" userId="56e21b23dc263710" providerId="LiveId" clId="{3F4CFF10-7282-4817-81C1-9D0035861691}" dt="2025-03-26T19:53:20.535" v="5078" actId="167"/>
        <pc:sldMkLst>
          <pc:docMk/>
          <pc:sldMk cId="1142000292" sldId="278"/>
        </pc:sldMkLst>
        <pc:spChg chg="mod">
          <ac:chgData name="Hanna Kossowsky" userId="56e21b23dc263710" providerId="LiveId" clId="{3F4CFF10-7282-4817-81C1-9D0035861691}" dt="2025-03-26T19:44:19.331" v="4850" actId="27636"/>
          <ac:spMkLst>
            <pc:docMk/>
            <pc:sldMk cId="1142000292" sldId="278"/>
            <ac:spMk id="13" creationId="{E65CDB6F-E5D1-D235-73BF-4D5EF08BF6B2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25" creationId="{654F3A46-842E-44A3-091F-051A199261E7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26" creationId="{6B985787-C17D-EAFE-D14A-7B5FCC8875B3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27" creationId="{69F2E17D-A26D-1DC8-84B2-9C6F250E66A4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28" creationId="{027BF7CB-ED1A-BE7B-BD8F-59F438FE1CA2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29" creationId="{37270699-6FE2-2AC8-9CC6-4786263099E7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30" creationId="{819EA886-65FD-27ED-8379-3650ED3311D6}"/>
          </ac:spMkLst>
        </pc:spChg>
        <pc:spChg chg="add mod">
          <ac:chgData name="Hanna Kossowsky" userId="56e21b23dc263710" providerId="LiveId" clId="{3F4CFF10-7282-4817-81C1-9D0035861691}" dt="2025-03-26T19:43:20.810" v="4804"/>
          <ac:spMkLst>
            <pc:docMk/>
            <pc:sldMk cId="1142000292" sldId="278"/>
            <ac:spMk id="31" creationId="{073A966D-3ADA-266F-C095-4BF2F3CBF0B9}"/>
          </ac:spMkLst>
        </pc:spChg>
        <pc:picChg chg="add mod">
          <ac:chgData name="Hanna Kossowsky" userId="56e21b23dc263710" providerId="LiveId" clId="{3F4CFF10-7282-4817-81C1-9D0035861691}" dt="2025-03-26T19:43:20.810" v="4804"/>
          <ac:picMkLst>
            <pc:docMk/>
            <pc:sldMk cId="1142000292" sldId="278"/>
            <ac:picMk id="3" creationId="{017D578E-1957-75A5-11AD-4FB6B1F295F9}"/>
          </ac:picMkLst>
        </pc:picChg>
        <pc:picChg chg="mod">
          <ac:chgData name="Hanna Kossowsky" userId="56e21b23dc263710" providerId="LiveId" clId="{3F4CFF10-7282-4817-81C1-9D0035861691}" dt="2025-03-26T19:44:20.579" v="4851" actId="1076"/>
          <ac:picMkLst>
            <pc:docMk/>
            <pc:sldMk cId="1142000292" sldId="278"/>
            <ac:picMk id="4" creationId="{55277659-614B-9B50-0B7E-4E1E10240B82}"/>
          </ac:picMkLst>
        </pc:picChg>
        <pc:picChg chg="add mod">
          <ac:chgData name="Hanna Kossowsky" userId="56e21b23dc263710" providerId="LiveId" clId="{3F4CFF10-7282-4817-81C1-9D0035861691}" dt="2025-03-26T19:43:20.810" v="4804"/>
          <ac:picMkLst>
            <pc:docMk/>
            <pc:sldMk cId="1142000292" sldId="278"/>
            <ac:picMk id="22" creationId="{BC72A864-4448-9D6E-C51D-88F2DC5341D2}"/>
          </ac:picMkLst>
        </pc:picChg>
        <pc:picChg chg="add mod">
          <ac:chgData name="Hanna Kossowsky" userId="56e21b23dc263710" providerId="LiveId" clId="{3F4CFF10-7282-4817-81C1-9D0035861691}" dt="2025-03-26T19:43:20.810" v="4804"/>
          <ac:picMkLst>
            <pc:docMk/>
            <pc:sldMk cId="1142000292" sldId="278"/>
            <ac:picMk id="23" creationId="{14180536-5533-BEB9-6DBC-3ED4A2302B51}"/>
          </ac:picMkLst>
        </pc:picChg>
        <pc:picChg chg="mod">
          <ac:chgData name="Hanna Kossowsky" userId="56e21b23dc263710" providerId="LiveId" clId="{3F4CFF10-7282-4817-81C1-9D0035861691}" dt="2025-03-26T19:46:32.521" v="4890" actId="1076"/>
          <ac:picMkLst>
            <pc:docMk/>
            <pc:sldMk cId="1142000292" sldId="278"/>
            <ac:picMk id="32" creationId="{8A17225F-807A-E866-590C-B9BA42E9EC88}"/>
          </ac:picMkLst>
        </pc:picChg>
        <pc:picChg chg="add mod ord">
          <ac:chgData name="Hanna Kossowsky" userId="56e21b23dc263710" providerId="LiveId" clId="{3F4CFF10-7282-4817-81C1-9D0035861691}" dt="2025-03-26T19:53:16.599" v="5076" actId="554"/>
          <ac:picMkLst>
            <pc:docMk/>
            <pc:sldMk cId="1142000292" sldId="278"/>
            <ac:picMk id="34" creationId="{CC09B7E6-1BE8-B37F-04AB-9EB904410F5A}"/>
          </ac:picMkLst>
        </pc:picChg>
        <pc:picChg chg="add mod ord">
          <ac:chgData name="Hanna Kossowsky" userId="56e21b23dc263710" providerId="LiveId" clId="{3F4CFF10-7282-4817-81C1-9D0035861691}" dt="2025-03-26T19:53:20.535" v="5078" actId="167"/>
          <ac:picMkLst>
            <pc:docMk/>
            <pc:sldMk cId="1142000292" sldId="278"/>
            <ac:picMk id="35" creationId="{845EE166-2059-3557-AC9A-4FB8ED2A2928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396777063" sldId="278"/>
        </pc:sldMkLst>
      </pc:sldChg>
      <pc:sldChg chg="modSp add mod modAnim">
        <pc:chgData name="Hanna Kossowsky" userId="56e21b23dc263710" providerId="LiveId" clId="{3F4CFF10-7282-4817-81C1-9D0035861691}" dt="2025-03-26T19:23:20.083" v="3455"/>
        <pc:sldMkLst>
          <pc:docMk/>
          <pc:sldMk cId="1798153897" sldId="279"/>
        </pc:sldMkLst>
        <pc:spChg chg="mod">
          <ac:chgData name="Hanna Kossowsky" userId="56e21b23dc263710" providerId="LiveId" clId="{3F4CFF10-7282-4817-81C1-9D0035861691}" dt="2025-03-26T19:23:04.543" v="3450" actId="20577"/>
          <ac:spMkLst>
            <pc:docMk/>
            <pc:sldMk cId="1798153897" sldId="279"/>
            <ac:spMk id="3" creationId="{AEAC1C7D-F956-1D8C-E801-6F6690E6BFE7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337941462" sldId="279"/>
        </pc:sldMkLst>
      </pc:sldChg>
      <pc:sldChg chg="addSp delSp modSp add mod modAnim">
        <pc:chgData name="Hanna Kossowsky" userId="56e21b23dc263710" providerId="LiveId" clId="{3F4CFF10-7282-4817-81C1-9D0035861691}" dt="2025-03-26T19:30:36.543" v="3785"/>
        <pc:sldMkLst>
          <pc:docMk/>
          <pc:sldMk cId="2236996379" sldId="280"/>
        </pc:sldMkLst>
        <pc:spChg chg="mod">
          <ac:chgData name="Hanna Kossowsky" userId="56e21b23dc263710" providerId="LiveId" clId="{3F4CFF10-7282-4817-81C1-9D0035861691}" dt="2025-03-26T19:30:34.563" v="3784" actId="20577"/>
          <ac:spMkLst>
            <pc:docMk/>
            <pc:sldMk cId="2236996379" sldId="280"/>
            <ac:spMk id="3" creationId="{90A6CD3A-0031-AC58-38A0-20F16DA4C458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102232269" sldId="280"/>
        </pc:sldMkLst>
      </pc:sldChg>
      <pc:sldChg chg="modSp add mod modAnim">
        <pc:chgData name="Hanna Kossowsky" userId="56e21b23dc263710" providerId="LiveId" clId="{3F4CFF10-7282-4817-81C1-9D0035861691}" dt="2025-03-26T19:32:51.250" v="3966" actId="20577"/>
        <pc:sldMkLst>
          <pc:docMk/>
          <pc:sldMk cId="2003840057" sldId="281"/>
        </pc:sldMkLst>
        <pc:spChg chg="mod">
          <ac:chgData name="Hanna Kossowsky" userId="56e21b23dc263710" providerId="LiveId" clId="{3F4CFF10-7282-4817-81C1-9D0035861691}" dt="2025-03-26T19:32:51.250" v="3966" actId="20577"/>
          <ac:spMkLst>
            <pc:docMk/>
            <pc:sldMk cId="2003840057" sldId="281"/>
            <ac:spMk id="3" creationId="{83FBE0EA-FB27-4B78-825F-2075F34F56C8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944001739" sldId="281"/>
        </pc:sldMkLst>
      </pc:sldChg>
      <pc:sldChg chg="modSp add mod modAnim">
        <pc:chgData name="Hanna Kossowsky" userId="56e21b23dc263710" providerId="LiveId" clId="{3F4CFF10-7282-4817-81C1-9D0035861691}" dt="2025-03-26T19:35:18.165" v="4210"/>
        <pc:sldMkLst>
          <pc:docMk/>
          <pc:sldMk cId="461268200" sldId="282"/>
        </pc:sldMkLst>
        <pc:spChg chg="mod">
          <ac:chgData name="Hanna Kossowsky" userId="56e21b23dc263710" providerId="LiveId" clId="{3F4CFF10-7282-4817-81C1-9D0035861691}" dt="2025-03-26T19:34:58.820" v="4205" actId="20577"/>
          <ac:spMkLst>
            <pc:docMk/>
            <pc:sldMk cId="461268200" sldId="282"/>
            <ac:spMk id="3" creationId="{A535703D-1BCD-C6D4-D78E-4D2E8C202203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584527533" sldId="282"/>
        </pc:sldMkLst>
      </pc:sldChg>
      <pc:sldChg chg="modSp add mod modAnim">
        <pc:chgData name="Hanna Kossowsky" userId="56e21b23dc263710" providerId="LiveId" clId="{3F4CFF10-7282-4817-81C1-9D0035861691}" dt="2025-03-26T19:41:08.934" v="4718"/>
        <pc:sldMkLst>
          <pc:docMk/>
          <pc:sldMk cId="2299046900" sldId="283"/>
        </pc:sldMkLst>
        <pc:spChg chg="mod">
          <ac:chgData name="Hanna Kossowsky" userId="56e21b23dc263710" providerId="LiveId" clId="{3F4CFF10-7282-4817-81C1-9D0035861691}" dt="2025-03-26T19:40:20.435" v="4713" actId="20577"/>
          <ac:spMkLst>
            <pc:docMk/>
            <pc:sldMk cId="2299046900" sldId="283"/>
            <ac:spMk id="3" creationId="{0816D136-5C62-6AD7-7BFA-A7F6F2907C60}"/>
          </ac:spMkLst>
        </pc:sp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937069556" sldId="283"/>
        </pc:sldMkLst>
      </pc:sldChg>
      <pc:sldChg chg="add del">
        <pc:chgData name="Hanna Kossowsky" userId="56e21b23dc263710" providerId="LiveId" clId="{3F4CFF10-7282-4817-81C1-9D0035861691}" dt="2025-03-26T19:47:09.667" v="4895"/>
        <pc:sldMkLst>
          <pc:docMk/>
          <pc:sldMk cId="155882959" sldId="284"/>
        </pc:sldMkLst>
      </pc:sldChg>
      <pc:sldChg chg="addSp delSp modSp add mod modAnim">
        <pc:chgData name="Hanna Kossowsky" userId="56e21b23dc263710" providerId="LiveId" clId="{3F4CFF10-7282-4817-81C1-9D0035861691}" dt="2025-03-26T19:54:00.064" v="5106" actId="20577"/>
        <pc:sldMkLst>
          <pc:docMk/>
          <pc:sldMk cId="1589818663" sldId="284"/>
        </pc:sldMkLst>
        <pc:spChg chg="mod">
          <ac:chgData name="Hanna Kossowsky" userId="56e21b23dc263710" providerId="LiveId" clId="{3F4CFF10-7282-4817-81C1-9D0035861691}" dt="2025-03-26T19:54:00.064" v="5106" actId="20577"/>
          <ac:spMkLst>
            <pc:docMk/>
            <pc:sldMk cId="1589818663" sldId="284"/>
            <ac:spMk id="13" creationId="{B4F3DE35-0890-8B29-5DD0-0035EBD33AEE}"/>
          </ac:spMkLst>
        </pc:spChg>
        <pc:picChg chg="add mod">
          <ac:chgData name="Hanna Kossowsky" userId="56e21b23dc263710" providerId="LiveId" clId="{3F4CFF10-7282-4817-81C1-9D0035861691}" dt="2025-03-26T19:53:45.169" v="5086" actId="554"/>
          <ac:picMkLst>
            <pc:docMk/>
            <pc:sldMk cId="1589818663" sldId="284"/>
            <ac:picMk id="3" creationId="{5672614B-3DC2-1739-0AFA-FAD6D8FCBCA2}"/>
          </ac:picMkLst>
        </pc:picChg>
        <pc:picChg chg="add mod">
          <ac:chgData name="Hanna Kossowsky" userId="56e21b23dc263710" providerId="LiveId" clId="{3F4CFF10-7282-4817-81C1-9D0035861691}" dt="2025-03-26T19:53:45.169" v="5086" actId="554"/>
          <ac:picMkLst>
            <pc:docMk/>
            <pc:sldMk cId="1589818663" sldId="284"/>
            <ac:picMk id="20" creationId="{0C0EDD3F-EE73-EE9B-CCC7-3CFCD277568A}"/>
          </ac:picMkLst>
        </pc:picChg>
        <pc:picChg chg="mod">
          <ac:chgData name="Hanna Kossowsky" userId="56e21b23dc263710" providerId="LiveId" clId="{3F4CFF10-7282-4817-81C1-9D0035861691}" dt="2025-03-26T19:47:17.695" v="4928" actId="1038"/>
          <ac:picMkLst>
            <pc:docMk/>
            <pc:sldMk cId="1589818663" sldId="284"/>
            <ac:picMk id="2050" creationId="{A7EBA296-7B18-4A38-F5AA-1029C6526350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4177531005" sldId="284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1642864946" sldId="285"/>
        </pc:sldMkLst>
      </pc:sldChg>
      <pc:sldChg chg="addSp delSp modSp add mod delAnim modAnim">
        <pc:chgData name="Hanna Kossowsky" userId="56e21b23dc263710" providerId="LiveId" clId="{3F4CFF10-7282-4817-81C1-9D0035861691}" dt="2025-03-26T20:06:56.934" v="5125"/>
        <pc:sldMkLst>
          <pc:docMk/>
          <pc:sldMk cId="3355614756" sldId="285"/>
        </pc:sldMkLst>
        <pc:picChg chg="add mod">
          <ac:chgData name="Hanna Kossowsky" userId="56e21b23dc263710" providerId="LiveId" clId="{3F4CFF10-7282-4817-81C1-9D0035861691}" dt="2025-03-26T20:06:45.524" v="5119" actId="1076"/>
          <ac:picMkLst>
            <pc:docMk/>
            <pc:sldMk cId="3355614756" sldId="285"/>
            <ac:picMk id="22" creationId="{B07D76EB-ECBB-5BED-F7C5-87472C61B65B}"/>
          </ac:picMkLst>
        </pc:picChg>
        <pc:picChg chg="add mod">
          <ac:chgData name="Hanna Kossowsky" userId="56e21b23dc263710" providerId="LiveId" clId="{3F4CFF10-7282-4817-81C1-9D0035861691}" dt="2025-03-26T20:06:52.634" v="5123" actId="1076"/>
          <ac:picMkLst>
            <pc:docMk/>
            <pc:sldMk cId="3355614756" sldId="285"/>
            <ac:picMk id="24" creationId="{C33EC60E-16E9-126E-76D0-59C0960A711B}"/>
          </ac:picMkLst>
        </pc:picChg>
      </pc:sldChg>
      <pc:sldChg chg="addSp delSp modSp add mod delAnim modAnim">
        <pc:chgData name="Hanna Kossowsky" userId="56e21b23dc263710" providerId="LiveId" clId="{3F4CFF10-7282-4817-81C1-9D0035861691}" dt="2025-03-26T20:15:42.129" v="5176" actId="166"/>
        <pc:sldMkLst>
          <pc:docMk/>
          <pc:sldMk cId="191365665" sldId="286"/>
        </pc:sldMkLst>
        <pc:picChg chg="add mod ord">
          <ac:chgData name="Hanna Kossowsky" userId="56e21b23dc263710" providerId="LiveId" clId="{3F4CFF10-7282-4817-81C1-9D0035861691}" dt="2025-03-26T20:11:20.841" v="5136" actId="167"/>
          <ac:picMkLst>
            <pc:docMk/>
            <pc:sldMk cId="191365665" sldId="286"/>
            <ac:picMk id="4" creationId="{56AB5A32-A9B5-0926-BA58-B61F968E7756}"/>
          </ac:picMkLst>
        </pc:picChg>
        <pc:picChg chg="add mod ord">
          <ac:chgData name="Hanna Kossowsky" userId="56e21b23dc263710" providerId="LiveId" clId="{3F4CFF10-7282-4817-81C1-9D0035861691}" dt="2025-03-26T20:15:42.129" v="5176" actId="166"/>
          <ac:picMkLst>
            <pc:docMk/>
            <pc:sldMk cId="191365665" sldId="286"/>
            <ac:picMk id="21" creationId="{47A1F20E-B3A1-DFE2-0810-FD5EA5C84572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290937439" sldId="286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947478840" sldId="287"/>
        </pc:sldMkLst>
      </pc:sldChg>
      <pc:sldChg chg="addSp delSp modSp add mod">
        <pc:chgData name="Hanna Kossowsky" userId="56e21b23dc263710" providerId="LiveId" clId="{3F4CFF10-7282-4817-81C1-9D0035861691}" dt="2025-03-26T20:15:39.103" v="5175" actId="166"/>
        <pc:sldMkLst>
          <pc:docMk/>
          <pc:sldMk cId="4065687255" sldId="287"/>
        </pc:sldMkLst>
        <pc:picChg chg="add mod ord">
          <ac:chgData name="Hanna Kossowsky" userId="56e21b23dc263710" providerId="LiveId" clId="{3F4CFF10-7282-4817-81C1-9D0035861691}" dt="2025-03-26T20:15:39.103" v="5175" actId="166"/>
          <ac:picMkLst>
            <pc:docMk/>
            <pc:sldMk cId="4065687255" sldId="287"/>
            <ac:picMk id="6" creationId="{B9AD8845-8BB5-5158-BE5D-13B638B161F8}"/>
          </ac:picMkLst>
        </pc:picChg>
        <pc:picChg chg="add mod ord">
          <ac:chgData name="Hanna Kossowsky" userId="56e21b23dc263710" providerId="LiveId" clId="{3F4CFF10-7282-4817-81C1-9D0035861691}" dt="2025-03-26T20:15:24.922" v="5165" actId="167"/>
          <ac:picMkLst>
            <pc:docMk/>
            <pc:sldMk cId="4065687255" sldId="287"/>
            <ac:picMk id="20" creationId="{0E0CA0AA-5A30-B702-0CE4-B564340B38B5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556758924" sldId="288"/>
        </pc:sldMkLst>
      </pc:sldChg>
      <pc:sldChg chg="addSp delSp modSp add mod">
        <pc:chgData name="Hanna Kossowsky" userId="56e21b23dc263710" providerId="LiveId" clId="{3F4CFF10-7282-4817-81C1-9D0035861691}" dt="2025-03-26T20:21:03.698" v="5212" actId="166"/>
        <pc:sldMkLst>
          <pc:docMk/>
          <pc:sldMk cId="2702679592" sldId="288"/>
        </pc:sldMkLst>
        <pc:picChg chg="add mod ord">
          <ac:chgData name="Hanna Kossowsky" userId="56e21b23dc263710" providerId="LiveId" clId="{3F4CFF10-7282-4817-81C1-9D0035861691}" dt="2025-03-26T20:17:29.814" v="5184" actId="167"/>
          <ac:picMkLst>
            <pc:docMk/>
            <pc:sldMk cId="2702679592" sldId="288"/>
            <ac:picMk id="4" creationId="{959B8960-235D-9C17-0797-7A6812ABED97}"/>
          </ac:picMkLst>
        </pc:picChg>
        <pc:picChg chg="add mod ord">
          <ac:chgData name="Hanna Kossowsky" userId="56e21b23dc263710" providerId="LiveId" clId="{3F4CFF10-7282-4817-81C1-9D0035861691}" dt="2025-03-26T20:21:03.698" v="5212" actId="166"/>
          <ac:picMkLst>
            <pc:docMk/>
            <pc:sldMk cId="2702679592" sldId="288"/>
            <ac:picMk id="21" creationId="{99E9E521-61BB-82FD-69EE-9234F8BA3657}"/>
          </ac:picMkLst>
        </pc:pic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97797325" sldId="289"/>
        </pc:sldMkLst>
      </pc:sldChg>
      <pc:sldChg chg="addSp delSp modSp add mod">
        <pc:chgData name="Hanna Kossowsky" userId="56e21b23dc263710" providerId="LiveId" clId="{3F4CFF10-7282-4817-81C1-9D0035861691}" dt="2025-03-26T20:21:01.263" v="5211" actId="166"/>
        <pc:sldMkLst>
          <pc:docMk/>
          <pc:sldMk cId="4090954264" sldId="289"/>
        </pc:sldMkLst>
        <pc:picChg chg="add mod ord">
          <ac:chgData name="Hanna Kossowsky" userId="56e21b23dc263710" providerId="LiveId" clId="{3F4CFF10-7282-4817-81C1-9D0035861691}" dt="2025-03-26T20:20:41.808" v="5201" actId="167"/>
          <ac:picMkLst>
            <pc:docMk/>
            <pc:sldMk cId="4090954264" sldId="289"/>
            <ac:picMk id="6" creationId="{5EE99DC5-2E54-6F52-6731-6FA7571F3131}"/>
          </ac:picMkLst>
        </pc:picChg>
        <pc:picChg chg="add mod ord">
          <ac:chgData name="Hanna Kossowsky" userId="56e21b23dc263710" providerId="LiveId" clId="{3F4CFF10-7282-4817-81C1-9D0035861691}" dt="2025-03-26T20:21:01.263" v="5211" actId="166"/>
          <ac:picMkLst>
            <pc:docMk/>
            <pc:sldMk cId="4090954264" sldId="289"/>
            <ac:picMk id="20" creationId="{3EECA1D1-9209-C47A-9E4F-A34307A9EABF}"/>
          </ac:picMkLst>
        </pc:picChg>
      </pc:sldChg>
      <pc:sldChg chg="addSp delSp modSp add mod modAnim modNotesTx">
        <pc:chgData name="Hanna Kossowsky" userId="56e21b23dc263710" providerId="LiveId" clId="{3F4CFF10-7282-4817-81C1-9D0035861691}" dt="2025-03-26T20:31:07.638" v="5369" actId="313"/>
        <pc:sldMkLst>
          <pc:docMk/>
          <pc:sldMk cId="825598711" sldId="290"/>
        </pc:sldMkLst>
        <pc:spChg chg="add mod">
          <ac:chgData name="Hanna Kossowsky" userId="56e21b23dc263710" providerId="LiveId" clId="{3F4CFF10-7282-4817-81C1-9D0035861691}" dt="2025-03-26T20:25:49.713" v="5312" actId="20577"/>
          <ac:spMkLst>
            <pc:docMk/>
            <pc:sldMk cId="825598711" sldId="290"/>
            <ac:spMk id="3" creationId="{3146E0F5-56E7-57B7-425F-B6522AF43550}"/>
          </ac:spMkLst>
        </pc:spChg>
        <pc:spChg chg="add mod">
          <ac:chgData name="Hanna Kossowsky" userId="56e21b23dc263710" providerId="LiveId" clId="{3F4CFF10-7282-4817-81C1-9D0035861691}" dt="2025-03-26T20:26:13.289" v="5316" actId="207"/>
          <ac:spMkLst>
            <pc:docMk/>
            <pc:sldMk cId="825598711" sldId="290"/>
            <ac:spMk id="4" creationId="{D2EC6462-5947-3595-6F49-CDE99F2904A7}"/>
          </ac:spMkLst>
        </pc:spChg>
        <pc:spChg chg="add mod">
          <ac:chgData name="Hanna Kossowsky" userId="56e21b23dc263710" providerId="LiveId" clId="{3F4CFF10-7282-4817-81C1-9D0035861691}" dt="2025-03-26T20:26:29.968" v="5317" actId="207"/>
          <ac:spMkLst>
            <pc:docMk/>
            <pc:sldMk cId="825598711" sldId="290"/>
            <ac:spMk id="13" creationId="{FDFB42DC-D9BB-F774-84E5-7BB7A3EB274B}"/>
          </ac:spMkLst>
        </pc:spChg>
        <pc:spChg chg="add mod">
          <ac:chgData name="Hanna Kossowsky" userId="56e21b23dc263710" providerId="LiveId" clId="{3F4CFF10-7282-4817-81C1-9D0035861691}" dt="2025-03-26T20:25:31.337" v="5310" actId="1076"/>
          <ac:spMkLst>
            <pc:docMk/>
            <pc:sldMk cId="825598711" sldId="290"/>
            <ac:spMk id="23" creationId="{8CBFE057-8FEB-2D93-9DFC-D1A517126A9B}"/>
          </ac:spMkLst>
        </pc:spChg>
        <pc:spChg chg="add mod">
          <ac:chgData name="Hanna Kossowsky" userId="56e21b23dc263710" providerId="LiveId" clId="{3F4CFF10-7282-4817-81C1-9D0035861691}" dt="2025-03-26T20:26:57.853" v="5321" actId="207"/>
          <ac:spMkLst>
            <pc:docMk/>
            <pc:sldMk cId="825598711" sldId="290"/>
            <ac:spMk id="25" creationId="{0485B2E2-1671-1A68-7278-F03845DED8CA}"/>
          </ac:spMkLst>
        </pc:spChg>
        <pc:spChg chg="add mod">
          <ac:chgData name="Hanna Kossowsky" userId="56e21b23dc263710" providerId="LiveId" clId="{3F4CFF10-7282-4817-81C1-9D0035861691}" dt="2025-03-26T20:28:09.248" v="5333" actId="207"/>
          <ac:spMkLst>
            <pc:docMk/>
            <pc:sldMk cId="825598711" sldId="290"/>
            <ac:spMk id="26" creationId="{56ACA58D-04F5-D1D5-CEB7-7C891457883A}"/>
          </ac:spMkLst>
        </pc:spChg>
        <pc:spChg chg="add mod">
          <ac:chgData name="Hanna Kossowsky" userId="56e21b23dc263710" providerId="LiveId" clId="{3F4CFF10-7282-4817-81C1-9D0035861691}" dt="2025-03-26T20:28:32.572" v="5337" actId="207"/>
          <ac:spMkLst>
            <pc:docMk/>
            <pc:sldMk cId="825598711" sldId="290"/>
            <ac:spMk id="27" creationId="{FF452B24-1402-B429-D4A7-4575CA0B58D4}"/>
          </ac:spMkLst>
        </pc:spChg>
        <pc:spChg chg="add mod">
          <ac:chgData name="Hanna Kossowsky" userId="56e21b23dc263710" providerId="LiveId" clId="{3F4CFF10-7282-4817-81C1-9D0035861691}" dt="2025-03-26T20:25:31.337" v="5310" actId="1076"/>
          <ac:spMkLst>
            <pc:docMk/>
            <pc:sldMk cId="825598711" sldId="290"/>
            <ac:spMk id="33" creationId="{3C193B93-7C0F-2BD4-5B2F-C669BCC765D9}"/>
          </ac:spMkLst>
        </pc:spChg>
        <pc:spChg chg="add mod">
          <ac:chgData name="Hanna Kossowsky" userId="56e21b23dc263710" providerId="LiveId" clId="{3F4CFF10-7282-4817-81C1-9D0035861691}" dt="2025-03-26T20:25:31.337" v="5310" actId="1076"/>
          <ac:spMkLst>
            <pc:docMk/>
            <pc:sldMk cId="825598711" sldId="290"/>
            <ac:spMk id="34" creationId="{42199CC3-C86C-5D53-17B0-C927E7667943}"/>
          </ac:spMkLst>
        </pc:spChg>
        <pc:spChg chg="add mod">
          <ac:chgData name="Hanna Kossowsky" userId="56e21b23dc263710" providerId="LiveId" clId="{3F4CFF10-7282-4817-81C1-9D0035861691}" dt="2025-03-26T20:25:31.337" v="5310" actId="1076"/>
          <ac:spMkLst>
            <pc:docMk/>
            <pc:sldMk cId="825598711" sldId="290"/>
            <ac:spMk id="35" creationId="{EFB6D228-9FE0-2118-0A62-8DFA7E9B7B08}"/>
          </ac:spMkLst>
        </pc:spChg>
        <pc:cxnChg chg="mod">
          <ac:chgData name="Hanna Kossowsky" userId="56e21b23dc263710" providerId="LiveId" clId="{3F4CFF10-7282-4817-81C1-9D0035861691}" dt="2025-03-26T20:28:13.518" v="5334" actId="1076"/>
          <ac:cxnSpMkLst>
            <pc:docMk/>
            <pc:sldMk cId="825598711" sldId="290"/>
            <ac:cxnSpMk id="29" creationId="{BFB097A2-56E6-6BE6-AB69-3DD3DD26DD7C}"/>
          </ac:cxnSpMkLst>
        </pc:cxnChg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347221612" sldId="290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4277603596" sldId="291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3056078997" sldId="292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2455473025" sldId="293"/>
        </pc:sldMkLst>
      </pc:sldChg>
      <pc:sldChg chg="del">
        <pc:chgData name="Hanna Kossowsky" userId="56e21b23dc263710" providerId="LiveId" clId="{3F4CFF10-7282-4817-81C1-9D0035861691}" dt="2025-03-21T08:15:46.926" v="0" actId="47"/>
        <pc:sldMkLst>
          <pc:docMk/>
          <pc:sldMk cId="507250276" sldId="294"/>
        </pc:sldMkLst>
      </pc:sldChg>
      <pc:sldChg chg="add mod modShow modNotesTx">
        <pc:chgData name="Hanna Kossowsky" userId="56e21b23dc263710" providerId="LiveId" clId="{3F4CFF10-7282-4817-81C1-9D0035861691}" dt="2025-03-26T20:24:16.941" v="5308" actId="20577"/>
        <pc:sldMkLst>
          <pc:docMk/>
          <pc:sldMk cId="1490156803" sldId="656"/>
        </pc:sldMkLst>
      </pc:sldChg>
      <pc:sldChg chg="add mod modShow">
        <pc:chgData name="Hanna Kossowsky" userId="56e21b23dc263710" providerId="LiveId" clId="{3F4CFF10-7282-4817-81C1-9D0035861691}" dt="2025-03-26T20:24:00.633" v="5216" actId="729"/>
        <pc:sldMkLst>
          <pc:docMk/>
          <pc:sldMk cId="846887732" sldId="657"/>
        </pc:sldMkLst>
      </pc:sldChg>
      <pc:sldChg chg="add mod modShow">
        <pc:chgData name="Hanna Kossowsky" userId="56e21b23dc263710" providerId="LiveId" clId="{3F4CFF10-7282-4817-81C1-9D0035861691}" dt="2025-03-26T20:24:00.633" v="5216" actId="729"/>
        <pc:sldMkLst>
          <pc:docMk/>
          <pc:sldMk cId="4115068591" sldId="658"/>
        </pc:sldMkLst>
      </pc:sldChg>
      <pc:sldChg chg="addSp delSp modSp add mod delAnim modAnim modNotesTx">
        <pc:chgData name="Hanna Kossowsky" userId="56e21b23dc263710" providerId="LiveId" clId="{3F4CFF10-7282-4817-81C1-9D0035861691}" dt="2025-03-26T20:37:10.880" v="6076" actId="27636"/>
        <pc:sldMkLst>
          <pc:docMk/>
          <pc:sldMk cId="3423831694" sldId="659"/>
        </pc:sldMkLst>
        <pc:spChg chg="add mod">
          <ac:chgData name="Hanna Kossowsky" userId="56e21b23dc263710" providerId="LiveId" clId="{3F4CFF10-7282-4817-81C1-9D0035861691}" dt="2025-03-26T20:37:10.880" v="6076" actId="27636"/>
          <ac:spMkLst>
            <pc:docMk/>
            <pc:sldMk cId="3423831694" sldId="659"/>
            <ac:spMk id="5" creationId="{E6886F2F-5436-C1C9-AAB4-1576607C971F}"/>
          </ac:spMkLst>
        </pc:spChg>
      </pc:sldChg>
      <pc:sldChg chg="modSp add mod modAnim">
        <pc:chgData name="Hanna Kossowsky" userId="56e21b23dc263710" providerId="LiveId" clId="{3F4CFF10-7282-4817-81C1-9D0035861691}" dt="2025-03-27T13:48:24.251" v="6511"/>
        <pc:sldMkLst>
          <pc:docMk/>
          <pc:sldMk cId="2348129217" sldId="660"/>
        </pc:sldMkLst>
        <pc:spChg chg="mod">
          <ac:chgData name="Hanna Kossowsky" userId="56e21b23dc263710" providerId="LiveId" clId="{3F4CFF10-7282-4817-81C1-9D0035861691}" dt="2025-03-26T20:38:34.858" v="6090" actId="20577"/>
          <ac:spMkLst>
            <pc:docMk/>
            <pc:sldMk cId="2348129217" sldId="660"/>
            <ac:spMk id="2" creationId="{95C74BAB-4DC6-E97B-0761-FC75948A94FD}"/>
          </ac:spMkLst>
        </pc:spChg>
        <pc:spChg chg="mod">
          <ac:chgData name="Hanna Kossowsky" userId="56e21b23dc263710" providerId="LiveId" clId="{3F4CFF10-7282-4817-81C1-9D0035861691}" dt="2025-03-27T13:48:05.806" v="6505" actId="20577"/>
          <ac:spMkLst>
            <pc:docMk/>
            <pc:sldMk cId="2348129217" sldId="660"/>
            <ac:spMk id="5" creationId="{5BFE1B93-1093-016D-5C4E-0ABBD5DA49AA}"/>
          </ac:spMkLst>
        </pc:spChg>
      </pc:sldChg>
      <pc:sldChg chg="addSp delSp modSp add mod ord delAnim modShow modNotesTx">
        <pc:chgData name="Hanna Kossowsky" userId="56e21b23dc263710" providerId="LiveId" clId="{3F4CFF10-7282-4817-81C1-9D0035861691}" dt="2025-03-30T17:41:53.024" v="11083"/>
        <pc:sldMkLst>
          <pc:docMk/>
          <pc:sldMk cId="747024426" sldId="661"/>
        </pc:sldMkLst>
        <pc:spChg chg="mod">
          <ac:chgData name="Hanna Kossowsky" userId="56e21b23dc263710" providerId="LiveId" clId="{3F4CFF10-7282-4817-81C1-9D0035861691}" dt="2025-03-27T13:48:46.494" v="6558" actId="20577"/>
          <ac:spMkLst>
            <pc:docMk/>
            <pc:sldMk cId="747024426" sldId="661"/>
            <ac:spMk id="2" creationId="{1E709D55-9BFB-FA8B-1159-5B9BF5EC708F}"/>
          </ac:spMkLst>
        </pc:spChg>
        <pc:spChg chg="add mod">
          <ac:chgData name="Hanna Kossowsky" userId="56e21b23dc263710" providerId="LiveId" clId="{3F4CFF10-7282-4817-81C1-9D0035861691}" dt="2025-03-27T14:06:38.390" v="7187" actId="554"/>
          <ac:spMkLst>
            <pc:docMk/>
            <pc:sldMk cId="747024426" sldId="661"/>
            <ac:spMk id="6" creationId="{D352A499-E197-FD5C-75E8-026DF58CF213}"/>
          </ac:spMkLst>
        </pc:spChg>
        <pc:spChg chg="add mod">
          <ac:chgData name="Hanna Kossowsky" userId="56e21b23dc263710" providerId="LiveId" clId="{3F4CFF10-7282-4817-81C1-9D0035861691}" dt="2025-03-27T14:06:38.390" v="7187" actId="554"/>
          <ac:spMkLst>
            <pc:docMk/>
            <pc:sldMk cId="747024426" sldId="661"/>
            <ac:spMk id="7" creationId="{57918A97-7FCF-4454-EF40-EE519E9DA647}"/>
          </ac:spMkLst>
        </pc:spChg>
        <pc:spChg chg="add mod">
          <ac:chgData name="Hanna Kossowsky" userId="56e21b23dc263710" providerId="LiveId" clId="{3F4CFF10-7282-4817-81C1-9D0035861691}" dt="2025-03-27T14:06:46.152" v="7188" actId="554"/>
          <ac:spMkLst>
            <pc:docMk/>
            <pc:sldMk cId="747024426" sldId="661"/>
            <ac:spMk id="10" creationId="{B7752B77-738B-CBB8-70CB-BCC88AE09BA8}"/>
          </ac:spMkLst>
        </pc:spChg>
        <pc:spChg chg="add mod">
          <ac:chgData name="Hanna Kossowsky" userId="56e21b23dc263710" providerId="LiveId" clId="{3F4CFF10-7282-4817-81C1-9D0035861691}" dt="2025-03-27T14:06:46.152" v="7188" actId="554"/>
          <ac:spMkLst>
            <pc:docMk/>
            <pc:sldMk cId="747024426" sldId="661"/>
            <ac:spMk id="11" creationId="{BB806902-06E7-A877-10E9-D70304F4C44D}"/>
          </ac:spMkLst>
        </pc:spChg>
        <pc:picChg chg="add mod">
          <ac:chgData name="Hanna Kossowsky" userId="56e21b23dc263710" providerId="LiveId" clId="{3F4CFF10-7282-4817-81C1-9D0035861691}" dt="2025-03-27T13:50:54.326" v="6561"/>
          <ac:picMkLst>
            <pc:docMk/>
            <pc:sldMk cId="747024426" sldId="661"/>
            <ac:picMk id="8" creationId="{5252B214-428A-39DA-611D-60966FBBA289}"/>
          </ac:picMkLst>
        </pc:picChg>
        <pc:picChg chg="add mod">
          <ac:chgData name="Hanna Kossowsky" userId="56e21b23dc263710" providerId="LiveId" clId="{3F4CFF10-7282-4817-81C1-9D0035861691}" dt="2025-03-27T13:50:54.326" v="6561"/>
          <ac:picMkLst>
            <pc:docMk/>
            <pc:sldMk cId="747024426" sldId="661"/>
            <ac:picMk id="9" creationId="{84908A38-6A7F-575A-2288-2C8493648355}"/>
          </ac:picMkLst>
        </pc:picChg>
      </pc:sldChg>
      <pc:sldChg chg="modSp add mod ord modAnim modShow">
        <pc:chgData name="Hanna Kossowsky" userId="56e21b23dc263710" providerId="LiveId" clId="{3F4CFF10-7282-4817-81C1-9D0035861691}" dt="2025-03-30T17:28:10.014" v="11021"/>
        <pc:sldMkLst>
          <pc:docMk/>
          <pc:sldMk cId="1950380254" sldId="662"/>
        </pc:sldMkLst>
        <pc:spChg chg="mod">
          <ac:chgData name="Hanna Kossowsky" userId="56e21b23dc263710" providerId="LiveId" clId="{3F4CFF10-7282-4817-81C1-9D0035861691}" dt="2025-03-27T13:52:04.219" v="6574" actId="20577"/>
          <ac:spMkLst>
            <pc:docMk/>
            <pc:sldMk cId="1950380254" sldId="662"/>
            <ac:spMk id="2" creationId="{4EF7D856-144B-48EE-0E6A-28FD9D60B40F}"/>
          </ac:spMkLst>
        </pc:spChg>
        <pc:spChg chg="mod">
          <ac:chgData name="Hanna Kossowsky" userId="56e21b23dc263710" providerId="LiveId" clId="{3F4CFF10-7282-4817-81C1-9D0035861691}" dt="2025-03-27T13:54:30.095" v="7076" actId="20577"/>
          <ac:spMkLst>
            <pc:docMk/>
            <pc:sldMk cId="1950380254" sldId="662"/>
            <ac:spMk id="5" creationId="{BB196403-891A-2327-9B77-57B9CA8D4041}"/>
          </ac:spMkLst>
        </pc:spChg>
      </pc:sldChg>
      <pc:sldChg chg="addSp delSp modSp add mod ord modAnim modShow">
        <pc:chgData name="Hanna Kossowsky" userId="56e21b23dc263710" providerId="LiveId" clId="{3F4CFF10-7282-4817-81C1-9D0035861691}" dt="2025-03-30T17:28:10.014" v="11021"/>
        <pc:sldMkLst>
          <pc:docMk/>
          <pc:sldMk cId="4042589169" sldId="663"/>
        </pc:sldMkLst>
        <pc:spChg chg="mod">
          <ac:chgData name="Hanna Kossowsky" userId="56e21b23dc263710" providerId="LiveId" clId="{3F4CFF10-7282-4817-81C1-9D0035861691}" dt="2025-03-27T14:21:19.855" v="7194" actId="1076"/>
          <ac:spMkLst>
            <pc:docMk/>
            <pc:sldMk cId="4042589169" sldId="663"/>
            <ac:spMk id="5" creationId="{536FA4B2-2F2A-E3B8-CCEC-4953DA4DCA5C}"/>
          </ac:spMkLst>
        </pc:spChg>
      </pc:sldChg>
      <pc:sldChg chg="addSp delSp modSp add mod ord modShow">
        <pc:chgData name="Hanna Kossowsky" userId="56e21b23dc263710" providerId="LiveId" clId="{3F4CFF10-7282-4817-81C1-9D0035861691}" dt="2025-03-30T17:36:03.007" v="11036" actId="729"/>
        <pc:sldMkLst>
          <pc:docMk/>
          <pc:sldMk cId="4193453094" sldId="664"/>
        </pc:sldMkLst>
        <pc:spChg chg="add mod">
          <ac:chgData name="Hanna Kossowsky" userId="56e21b23dc263710" providerId="LiveId" clId="{3F4CFF10-7282-4817-81C1-9D0035861691}" dt="2025-03-27T14:22:56.829" v="7256" actId="1076"/>
          <ac:spMkLst>
            <pc:docMk/>
            <pc:sldMk cId="4193453094" sldId="664"/>
            <ac:spMk id="10" creationId="{4A16F0B2-5087-0993-BEC5-00C38175A697}"/>
          </ac:spMkLst>
        </pc:spChg>
        <pc:spChg chg="add mod">
          <ac:chgData name="Hanna Kossowsky" userId="56e21b23dc263710" providerId="LiveId" clId="{3F4CFF10-7282-4817-81C1-9D0035861691}" dt="2025-03-27T14:23:02.751" v="7265" actId="20577"/>
          <ac:spMkLst>
            <pc:docMk/>
            <pc:sldMk cId="4193453094" sldId="664"/>
            <ac:spMk id="11" creationId="{12F446A5-6126-2242-A7E5-F0A0C1A160B6}"/>
          </ac:spMkLst>
        </pc:spChg>
        <pc:picChg chg="mod">
          <ac:chgData name="Hanna Kossowsky" userId="56e21b23dc263710" providerId="LiveId" clId="{3F4CFF10-7282-4817-81C1-9D0035861691}" dt="2025-03-27T14:22:41.867" v="7242" actId="1076"/>
          <ac:picMkLst>
            <pc:docMk/>
            <pc:sldMk cId="4193453094" sldId="664"/>
            <ac:picMk id="4" creationId="{6A609281-9559-CDF1-57C2-BCA29672C71F}"/>
          </ac:picMkLst>
        </pc:picChg>
        <pc:picChg chg="mod">
          <ac:chgData name="Hanna Kossowsky" userId="56e21b23dc263710" providerId="LiveId" clId="{3F4CFF10-7282-4817-81C1-9D0035861691}" dt="2025-03-27T14:22:39.178" v="7241" actId="1076"/>
          <ac:picMkLst>
            <pc:docMk/>
            <pc:sldMk cId="4193453094" sldId="664"/>
            <ac:picMk id="7" creationId="{98050CB0-C2C2-1EE6-F148-7B6330853E95}"/>
          </ac:picMkLst>
        </pc:picChg>
      </pc:sldChg>
      <pc:sldChg chg="modSp add mod ord modAnim modShow">
        <pc:chgData name="Hanna Kossowsky" userId="56e21b23dc263710" providerId="LiveId" clId="{3F4CFF10-7282-4817-81C1-9D0035861691}" dt="2025-03-30T17:39:51.999" v="11068" actId="729"/>
        <pc:sldMkLst>
          <pc:docMk/>
          <pc:sldMk cId="2768370229" sldId="665"/>
        </pc:sldMkLst>
        <pc:spChg chg="mod">
          <ac:chgData name="Hanna Kossowsky" userId="56e21b23dc263710" providerId="LiveId" clId="{3F4CFF10-7282-4817-81C1-9D0035861691}" dt="2025-03-27T14:30:04.649" v="8152" actId="20577"/>
          <ac:spMkLst>
            <pc:docMk/>
            <pc:sldMk cId="2768370229" sldId="665"/>
            <ac:spMk id="5" creationId="{5033602C-3FD0-8CFB-2770-0E4231433D83}"/>
          </ac:spMkLst>
        </pc:spChg>
      </pc:sldChg>
      <pc:sldChg chg="modSp add mod ord modAnim modShow">
        <pc:chgData name="Hanna Kossowsky" userId="56e21b23dc263710" providerId="LiveId" clId="{3F4CFF10-7282-4817-81C1-9D0035861691}" dt="2025-03-30T17:39:51.999" v="11068" actId="729"/>
        <pc:sldMkLst>
          <pc:docMk/>
          <pc:sldMk cId="1901871394" sldId="666"/>
        </pc:sldMkLst>
        <pc:spChg chg="mod">
          <ac:chgData name="Hanna Kossowsky" userId="56e21b23dc263710" providerId="LiveId" clId="{3F4CFF10-7282-4817-81C1-9D0035861691}" dt="2025-03-27T14:28:59.023" v="7986" actId="20577"/>
          <ac:spMkLst>
            <pc:docMk/>
            <pc:sldMk cId="1901871394" sldId="666"/>
            <ac:spMk id="5" creationId="{9AD6E185-CF8A-8BB1-E63F-16F254174EE7}"/>
          </ac:spMkLst>
        </pc:spChg>
      </pc:sldChg>
      <pc:sldChg chg="addSp delSp modSp add mod ord modShow">
        <pc:chgData name="Hanna Kossowsky" userId="56e21b23dc263710" providerId="LiveId" clId="{3F4CFF10-7282-4817-81C1-9D0035861691}" dt="2025-03-30T17:41:45.233" v="11081" actId="729"/>
        <pc:sldMkLst>
          <pc:docMk/>
          <pc:sldMk cId="1994246683" sldId="667"/>
        </pc:sldMkLst>
        <pc:picChg chg="add mod ord">
          <ac:chgData name="Hanna Kossowsky" userId="56e21b23dc263710" providerId="LiveId" clId="{3F4CFF10-7282-4817-81C1-9D0035861691}" dt="2025-03-27T14:33:32.503" v="8184" actId="167"/>
          <ac:picMkLst>
            <pc:docMk/>
            <pc:sldMk cId="1994246683" sldId="667"/>
            <ac:picMk id="3" creationId="{19ABFA46-08F1-AB51-5CE6-DC108221C73C}"/>
          </ac:picMkLst>
        </pc:picChg>
        <pc:picChg chg="add mod ord">
          <ac:chgData name="Hanna Kossowsky" userId="56e21b23dc263710" providerId="LiveId" clId="{3F4CFF10-7282-4817-81C1-9D0035861691}" dt="2025-03-27T14:33:22.763" v="8179" actId="167"/>
          <ac:picMkLst>
            <pc:docMk/>
            <pc:sldMk cId="1994246683" sldId="667"/>
            <ac:picMk id="6" creationId="{9F12434D-A35E-B0FC-249D-98CC2AEDBFD4}"/>
          </ac:picMkLst>
        </pc:picChg>
      </pc:sldChg>
      <pc:sldChg chg="modSp add mod modAnim modShow">
        <pc:chgData name="Hanna Kossowsky" userId="56e21b23dc263710" providerId="LiveId" clId="{3F4CFF10-7282-4817-81C1-9D0035861691}" dt="2025-03-30T17:42:11.585" v="11084" actId="729"/>
        <pc:sldMkLst>
          <pc:docMk/>
          <pc:sldMk cId="4078166600" sldId="668"/>
        </pc:sldMkLst>
        <pc:spChg chg="mod">
          <ac:chgData name="Hanna Kossowsky" userId="56e21b23dc263710" providerId="LiveId" clId="{3F4CFF10-7282-4817-81C1-9D0035861691}" dt="2025-03-27T14:34:06.653" v="8243" actId="20577"/>
          <ac:spMkLst>
            <pc:docMk/>
            <pc:sldMk cId="4078166600" sldId="668"/>
            <ac:spMk id="5" creationId="{70CBCEAE-3CB5-B71D-D163-E424BE456D03}"/>
          </ac:spMkLst>
        </pc:spChg>
      </pc:sldChg>
      <pc:sldChg chg="modSp add mod modShow">
        <pc:chgData name="Hanna Kossowsky" userId="56e21b23dc263710" providerId="LiveId" clId="{3F4CFF10-7282-4817-81C1-9D0035861691}" dt="2025-03-30T17:42:11.585" v="11084" actId="729"/>
        <pc:sldMkLst>
          <pc:docMk/>
          <pc:sldMk cId="3727432471" sldId="669"/>
        </pc:sldMkLst>
        <pc:spChg chg="mod">
          <ac:chgData name="Hanna Kossowsky" userId="56e21b23dc263710" providerId="LiveId" clId="{3F4CFF10-7282-4817-81C1-9D0035861691}" dt="2025-03-27T14:36:18.378" v="8518" actId="20577"/>
          <ac:spMkLst>
            <pc:docMk/>
            <pc:sldMk cId="3727432471" sldId="669"/>
            <ac:spMk id="5" creationId="{0E1D8D92-B0C4-DB10-FAD6-20046937ACA2}"/>
          </ac:spMkLst>
        </pc:spChg>
      </pc:sldChg>
      <pc:sldChg chg="add del">
        <pc:chgData name="Hanna Kossowsky" userId="56e21b23dc263710" providerId="LiveId" clId="{3F4CFF10-7282-4817-81C1-9D0035861691}" dt="2025-03-27T14:50:07.549" v="8520" actId="47"/>
        <pc:sldMkLst>
          <pc:docMk/>
          <pc:sldMk cId="2538127758" sldId="670"/>
        </pc:sldMkLst>
      </pc:sldChg>
      <pc:sldChg chg="addSp delSp modSp add mod modShow">
        <pc:chgData name="Hanna Kossowsky" userId="56e21b23dc263710" providerId="LiveId" clId="{3F4CFF10-7282-4817-81C1-9D0035861691}" dt="2025-03-30T17:24:41.269" v="10899" actId="729"/>
        <pc:sldMkLst>
          <pc:docMk/>
          <pc:sldMk cId="3304224256" sldId="670"/>
        </pc:sldMkLst>
        <pc:picChg chg="add mod">
          <ac:chgData name="Hanna Kossowsky" userId="56e21b23dc263710" providerId="LiveId" clId="{3F4CFF10-7282-4817-81C1-9D0035861691}" dt="2025-03-27T14:50:39.360" v="8530" actId="1076"/>
          <ac:picMkLst>
            <pc:docMk/>
            <pc:sldMk cId="3304224256" sldId="670"/>
            <ac:picMk id="4" creationId="{A2981255-754C-5AAF-3F66-13115D249A87}"/>
          </ac:picMkLst>
        </pc:picChg>
        <pc:picChg chg="add mod">
          <ac:chgData name="Hanna Kossowsky" userId="56e21b23dc263710" providerId="LiveId" clId="{3F4CFF10-7282-4817-81C1-9D0035861691}" dt="2025-03-27T14:50:43.471" v="8531" actId="1076"/>
          <ac:picMkLst>
            <pc:docMk/>
            <pc:sldMk cId="3304224256" sldId="670"/>
            <ac:picMk id="7" creationId="{C6E8D5FF-33EF-473F-8371-F427E0AA18A6}"/>
          </ac:picMkLst>
        </pc:picChg>
      </pc:sldChg>
      <pc:sldChg chg="modSp add mod ord modAnim modShow">
        <pc:chgData name="Hanna Kossowsky" userId="56e21b23dc263710" providerId="LiveId" clId="{3F4CFF10-7282-4817-81C1-9D0035861691}" dt="2025-03-30T17:42:34.569" v="11087" actId="729"/>
        <pc:sldMkLst>
          <pc:docMk/>
          <pc:sldMk cId="2138877660" sldId="671"/>
        </pc:sldMkLst>
        <pc:spChg chg="mod">
          <ac:chgData name="Hanna Kossowsky" userId="56e21b23dc263710" providerId="LiveId" clId="{3F4CFF10-7282-4817-81C1-9D0035861691}" dt="2025-03-27T15:34:10.454" v="9805" actId="20577"/>
          <ac:spMkLst>
            <pc:docMk/>
            <pc:sldMk cId="2138877660" sldId="671"/>
            <ac:spMk id="5" creationId="{7AC708DB-41E3-9C42-6FB6-D236FD178ECC}"/>
          </ac:spMkLst>
        </pc:spChg>
      </pc:sldChg>
      <pc:sldChg chg="addSp modSp add mod ord modAnim modShow">
        <pc:chgData name="Hanna Kossowsky" userId="56e21b23dc263710" providerId="LiveId" clId="{3F4CFF10-7282-4817-81C1-9D0035861691}" dt="2025-03-30T17:42:34.569" v="11087" actId="729"/>
        <pc:sldMkLst>
          <pc:docMk/>
          <pc:sldMk cId="3971529262" sldId="672"/>
        </pc:sldMkLst>
        <pc:spChg chg="mod">
          <ac:chgData name="Hanna Kossowsky" userId="56e21b23dc263710" providerId="LiveId" clId="{3F4CFF10-7282-4817-81C1-9D0035861691}" dt="2025-03-27T14:53:08.142" v="8708" actId="20577"/>
          <ac:spMkLst>
            <pc:docMk/>
            <pc:sldMk cId="3971529262" sldId="672"/>
            <ac:spMk id="5" creationId="{5C61F233-76C4-D0F8-B601-C9D3E74E3277}"/>
          </ac:spMkLst>
        </pc:spChg>
        <pc:picChg chg="add mod">
          <ac:chgData name="Hanna Kossowsky" userId="56e21b23dc263710" providerId="LiveId" clId="{3F4CFF10-7282-4817-81C1-9D0035861691}" dt="2025-03-27T14:53:18.431" v="8710" actId="1076"/>
          <ac:picMkLst>
            <pc:docMk/>
            <pc:sldMk cId="3971529262" sldId="672"/>
            <ac:picMk id="4" creationId="{8DB44D54-76B3-3685-1718-93075E801AC5}"/>
          </ac:picMkLst>
        </pc:picChg>
      </pc:sldChg>
      <pc:sldChg chg="addSp delSp modSp add mod ord modShow">
        <pc:chgData name="Hanna Kossowsky" userId="56e21b23dc263710" providerId="LiveId" clId="{3F4CFF10-7282-4817-81C1-9D0035861691}" dt="2025-03-30T17:42:34.569" v="11087" actId="729"/>
        <pc:sldMkLst>
          <pc:docMk/>
          <pc:sldMk cId="1291882238" sldId="673"/>
        </pc:sldMkLst>
        <pc:picChg chg="add mod">
          <ac:chgData name="Hanna Kossowsky" userId="56e21b23dc263710" providerId="LiveId" clId="{3F4CFF10-7282-4817-81C1-9D0035861691}" dt="2025-03-27T14:55:08.398" v="8719" actId="1076"/>
          <ac:picMkLst>
            <pc:docMk/>
            <pc:sldMk cId="1291882238" sldId="673"/>
            <ac:picMk id="3" creationId="{F0693692-91B1-D796-6F15-338807C8C2C2}"/>
          </ac:picMkLst>
        </pc:picChg>
        <pc:picChg chg="add mod">
          <ac:chgData name="Hanna Kossowsky" userId="56e21b23dc263710" providerId="LiveId" clId="{3F4CFF10-7282-4817-81C1-9D0035861691}" dt="2025-03-27T14:55:03.550" v="8718" actId="1076"/>
          <ac:picMkLst>
            <pc:docMk/>
            <pc:sldMk cId="1291882238" sldId="673"/>
            <ac:picMk id="6" creationId="{C45B0B89-E941-ADB8-2D7B-AAB92C0656DB}"/>
          </ac:picMkLst>
        </pc:picChg>
      </pc:sldChg>
      <pc:sldChg chg="modSp add mod ord modAnim modShow">
        <pc:chgData name="Hanna Kossowsky" userId="56e21b23dc263710" providerId="LiveId" clId="{3F4CFF10-7282-4817-81C1-9D0035861691}" dt="2025-03-30T17:42:34.569" v="11087" actId="729"/>
        <pc:sldMkLst>
          <pc:docMk/>
          <pc:sldMk cId="1411986651" sldId="674"/>
        </pc:sldMkLst>
        <pc:spChg chg="mod">
          <ac:chgData name="Hanna Kossowsky" userId="56e21b23dc263710" providerId="LiveId" clId="{3F4CFF10-7282-4817-81C1-9D0035861691}" dt="2025-03-27T14:58:13.136" v="8757" actId="20577"/>
          <ac:spMkLst>
            <pc:docMk/>
            <pc:sldMk cId="1411986651" sldId="674"/>
            <ac:spMk id="5" creationId="{B44ED688-979F-5A72-FA50-45D71D746CC5}"/>
          </ac:spMkLst>
        </pc:spChg>
      </pc:sldChg>
      <pc:sldChg chg="addSp modSp add mod ord modAnim modShow">
        <pc:chgData name="Hanna Kossowsky" userId="56e21b23dc263710" providerId="LiveId" clId="{3F4CFF10-7282-4817-81C1-9D0035861691}" dt="2025-03-30T17:43:18.768" v="11118" actId="20577"/>
        <pc:sldMkLst>
          <pc:docMk/>
          <pc:sldMk cId="1330254752" sldId="675"/>
        </pc:sldMkLst>
        <pc:spChg chg="mod">
          <ac:chgData name="Hanna Kossowsky" userId="56e21b23dc263710" providerId="LiveId" clId="{3F4CFF10-7282-4817-81C1-9D0035861691}" dt="2025-03-30T17:43:18.768" v="11118" actId="20577"/>
          <ac:spMkLst>
            <pc:docMk/>
            <pc:sldMk cId="1330254752" sldId="675"/>
            <ac:spMk id="5" creationId="{9FEA1B3F-9EDB-7FC6-8478-F4A86EC4E191}"/>
          </ac:spMkLst>
        </pc:spChg>
        <pc:picChg chg="add mod">
          <ac:chgData name="Hanna Kossowsky" userId="56e21b23dc263710" providerId="LiveId" clId="{3F4CFF10-7282-4817-81C1-9D0035861691}" dt="2025-03-27T15:26:58.141" v="9097" actId="1076"/>
          <ac:picMkLst>
            <pc:docMk/>
            <pc:sldMk cId="1330254752" sldId="675"/>
            <ac:picMk id="4" creationId="{838815E1-18D5-1BEB-03EF-041FF44C941A}"/>
          </ac:picMkLst>
        </pc:picChg>
      </pc:sldChg>
      <pc:sldChg chg="addSp delSp modSp add mod modShow modNotesTx">
        <pc:chgData name="Hanna Kossowsky" userId="56e21b23dc263710" providerId="LiveId" clId="{3F4CFF10-7282-4817-81C1-9D0035861691}" dt="2025-03-30T17:24:41.269" v="10899" actId="729"/>
        <pc:sldMkLst>
          <pc:docMk/>
          <pc:sldMk cId="763329806" sldId="676"/>
        </pc:sldMkLst>
        <pc:picChg chg="add mod">
          <ac:chgData name="Hanna Kossowsky" userId="56e21b23dc263710" providerId="LiveId" clId="{3F4CFF10-7282-4817-81C1-9D0035861691}" dt="2025-03-27T15:29:12.470" v="9193" actId="1076"/>
          <ac:picMkLst>
            <pc:docMk/>
            <pc:sldMk cId="763329806" sldId="676"/>
            <ac:picMk id="4" creationId="{497F4CCE-0BB0-1736-E8C5-7EDADA1C5572}"/>
          </ac:picMkLst>
        </pc:picChg>
        <pc:picChg chg="add mod">
          <ac:chgData name="Hanna Kossowsky" userId="56e21b23dc263710" providerId="LiveId" clId="{3F4CFF10-7282-4817-81C1-9D0035861691}" dt="2025-03-27T15:30:04.665" v="9196" actId="1076"/>
          <ac:picMkLst>
            <pc:docMk/>
            <pc:sldMk cId="763329806" sldId="676"/>
            <ac:picMk id="7" creationId="{091FD9BD-720E-932F-C8E9-A35EFED5EE6E}"/>
          </ac:picMkLst>
        </pc:picChg>
      </pc:sldChg>
      <pc:sldChg chg="addSp delSp add mod modShow">
        <pc:chgData name="Hanna Kossowsky" userId="56e21b23dc263710" providerId="LiveId" clId="{3F4CFF10-7282-4817-81C1-9D0035861691}" dt="2025-03-30T17:45:23.881" v="11125" actId="21"/>
        <pc:sldMkLst>
          <pc:docMk/>
          <pc:sldMk cId="185863925" sldId="677"/>
        </pc:sldMkLst>
      </pc:sldChg>
      <pc:sldChg chg="modSp add del mod modAnim modShow">
        <pc:chgData name="Hanna Kossowsky" userId="56e21b23dc263710" providerId="LiveId" clId="{3F4CFF10-7282-4817-81C1-9D0035861691}" dt="2025-03-30T17:43:41.436" v="11119" actId="2696"/>
        <pc:sldMkLst>
          <pc:docMk/>
          <pc:sldMk cId="1417758316" sldId="677"/>
        </pc:sldMkLst>
      </pc:sldChg>
      <pc:sldChg chg="addSp modSp add del mod modAnim modShow">
        <pc:chgData name="Hanna Kossowsky" userId="56e21b23dc263710" providerId="LiveId" clId="{3F4CFF10-7282-4817-81C1-9D0035861691}" dt="2025-03-30T17:43:41.436" v="11119" actId="2696"/>
        <pc:sldMkLst>
          <pc:docMk/>
          <pc:sldMk cId="2431441326" sldId="678"/>
        </pc:sldMkLst>
      </pc:sldChg>
      <pc:sldChg chg="add mod modShow">
        <pc:chgData name="Hanna Kossowsky" userId="56e21b23dc263710" providerId="LiveId" clId="{3F4CFF10-7282-4817-81C1-9D0035861691}" dt="2025-03-30T17:43:46.080" v="11121" actId="729"/>
        <pc:sldMkLst>
          <pc:docMk/>
          <pc:sldMk cId="3600349179" sldId="678"/>
        </pc:sldMkLst>
      </pc:sldChg>
      <pc:sldChg chg="modSp add del mod modAnim modShow">
        <pc:chgData name="Hanna Kossowsky" userId="56e21b23dc263710" providerId="LiveId" clId="{3F4CFF10-7282-4817-81C1-9D0035861691}" dt="2025-03-30T17:43:41.436" v="11119" actId="2696"/>
        <pc:sldMkLst>
          <pc:docMk/>
          <pc:sldMk cId="440108417" sldId="679"/>
        </pc:sldMkLst>
      </pc:sldChg>
      <pc:sldChg chg="add mod modShow">
        <pc:chgData name="Hanna Kossowsky" userId="56e21b23dc263710" providerId="LiveId" clId="{3F4CFF10-7282-4817-81C1-9D0035861691}" dt="2025-03-30T17:43:46.080" v="11121" actId="729"/>
        <pc:sldMkLst>
          <pc:docMk/>
          <pc:sldMk cId="1652218114" sldId="679"/>
        </pc:sldMkLst>
      </pc:sldChg>
      <pc:sldChg chg="addSp modSp add mod modAnim modShow modNotesTx">
        <pc:chgData name="Hanna Kossowsky" userId="56e21b23dc263710" providerId="LiveId" clId="{3F4CFF10-7282-4817-81C1-9D0035861691}" dt="2025-03-30T17:24:41.269" v="10899" actId="729"/>
        <pc:sldMkLst>
          <pc:docMk/>
          <pc:sldMk cId="1110390513" sldId="680"/>
        </pc:sldMkLst>
        <pc:spChg chg="mod">
          <ac:chgData name="Hanna Kossowsky" userId="56e21b23dc263710" providerId="LiveId" clId="{3F4CFF10-7282-4817-81C1-9D0035861691}" dt="2025-03-27T15:43:12.096" v="10353" actId="313"/>
          <ac:spMkLst>
            <pc:docMk/>
            <pc:sldMk cId="1110390513" sldId="680"/>
            <ac:spMk id="5" creationId="{65D33605-4C8E-F666-BBD5-66304EDD914C}"/>
          </ac:spMkLst>
        </pc:spChg>
      </pc:sldChg>
      <pc:sldChg chg="modSp add mod modAnim modShow modNotesTx">
        <pc:chgData name="Hanna Kossowsky" userId="56e21b23dc263710" providerId="LiveId" clId="{3F4CFF10-7282-4817-81C1-9D0035861691}" dt="2025-03-30T17:24:41.269" v="10899" actId="729"/>
        <pc:sldMkLst>
          <pc:docMk/>
          <pc:sldMk cId="1479078100" sldId="681"/>
        </pc:sldMkLst>
        <pc:spChg chg="mod">
          <ac:chgData name="Hanna Kossowsky" userId="56e21b23dc263710" providerId="LiveId" clId="{3F4CFF10-7282-4817-81C1-9D0035861691}" dt="2025-03-27T15:49:02.876" v="10368" actId="20577"/>
          <ac:spMkLst>
            <pc:docMk/>
            <pc:sldMk cId="1479078100" sldId="681"/>
            <ac:spMk id="2" creationId="{A6B35040-B682-1433-0873-27C6334218C9}"/>
          </ac:spMkLst>
        </pc:spChg>
        <pc:spChg chg="mod">
          <ac:chgData name="Hanna Kossowsky" userId="56e21b23dc263710" providerId="LiveId" clId="{3F4CFF10-7282-4817-81C1-9D0035861691}" dt="2025-03-27T15:54:26.991" v="10847"/>
          <ac:spMkLst>
            <pc:docMk/>
            <pc:sldMk cId="1479078100" sldId="681"/>
            <ac:spMk id="5" creationId="{9A9C941B-35F3-A4F2-6DB2-0AFC5110525B}"/>
          </ac:spMkLst>
        </pc:spChg>
      </pc:sldChg>
      <pc:sldChg chg="addSp modSp add mod modAnim modShow modNotesTx">
        <pc:chgData name="Hanna Kossowsky" userId="56e21b23dc263710" providerId="LiveId" clId="{3F4CFF10-7282-4817-81C1-9D0035861691}" dt="2025-03-30T17:24:41.269" v="10899" actId="729"/>
        <pc:sldMkLst>
          <pc:docMk/>
          <pc:sldMk cId="1827997945" sldId="682"/>
        </pc:sldMkLst>
        <pc:spChg chg="mod">
          <ac:chgData name="Hanna Kossowsky" userId="56e21b23dc263710" providerId="LiveId" clId="{3F4CFF10-7282-4817-81C1-9D0035861691}" dt="2025-03-27T15:53:02.461" v="10824" actId="20577"/>
          <ac:spMkLst>
            <pc:docMk/>
            <pc:sldMk cId="1827997945" sldId="682"/>
            <ac:spMk id="5" creationId="{B02B9F5A-1384-7D4E-54D6-A4B7BDA3F3AA}"/>
          </ac:spMkLst>
        </pc:spChg>
        <pc:picChg chg="add mod">
          <ac:chgData name="Hanna Kossowsky" userId="56e21b23dc263710" providerId="LiveId" clId="{3F4CFF10-7282-4817-81C1-9D0035861691}" dt="2025-03-27T15:55:50.006" v="10861" actId="14100"/>
          <ac:picMkLst>
            <pc:docMk/>
            <pc:sldMk cId="1827997945" sldId="682"/>
            <ac:picMk id="4" creationId="{CCBDA8E3-E1BF-F66D-8EBD-C35D048A8A9A}"/>
          </ac:picMkLst>
        </pc:picChg>
        <pc:picChg chg="add mod modCrop">
          <ac:chgData name="Hanna Kossowsky" userId="56e21b23dc263710" providerId="LiveId" clId="{3F4CFF10-7282-4817-81C1-9D0035861691}" dt="2025-03-27T15:56:07.359" v="10864" actId="732"/>
          <ac:picMkLst>
            <pc:docMk/>
            <pc:sldMk cId="1827997945" sldId="682"/>
            <ac:picMk id="6" creationId="{0A009D93-3798-E1F8-78C2-FC11910993F1}"/>
          </ac:picMkLst>
        </pc:picChg>
        <pc:picChg chg="add mod">
          <ac:chgData name="Hanna Kossowsky" userId="56e21b23dc263710" providerId="LiveId" clId="{3F4CFF10-7282-4817-81C1-9D0035861691}" dt="2025-03-27T15:56:12.369" v="10866" actId="1076"/>
          <ac:picMkLst>
            <pc:docMk/>
            <pc:sldMk cId="1827997945" sldId="682"/>
            <ac:picMk id="8" creationId="{DD570C45-A23B-025D-77AC-96E084791EE1}"/>
          </ac:picMkLst>
        </pc:picChg>
      </pc:sldChg>
      <pc:sldChg chg="addSp delSp modSp add mod modShow modNotesTx">
        <pc:chgData name="Hanna Kossowsky" userId="56e21b23dc263710" providerId="LiveId" clId="{3F4CFF10-7282-4817-81C1-9D0035861691}" dt="2025-03-30T17:38:09.265" v="11049" actId="1076"/>
        <pc:sldMkLst>
          <pc:docMk/>
          <pc:sldMk cId="2767452720" sldId="683"/>
        </pc:sldMkLst>
        <pc:spChg chg="mod">
          <ac:chgData name="Hanna Kossowsky" userId="56e21b23dc263710" providerId="LiveId" clId="{3F4CFF10-7282-4817-81C1-9D0035861691}" dt="2025-03-30T17:25:12.353" v="10995" actId="20577"/>
          <ac:spMkLst>
            <pc:docMk/>
            <pc:sldMk cId="2767452720" sldId="683"/>
            <ac:spMk id="2" creationId="{40396743-FA8D-A52D-1265-4EB32277FAA8}"/>
          </ac:spMkLst>
        </pc:spChg>
        <pc:picChg chg="add mod">
          <ac:chgData name="Hanna Kossowsky" userId="56e21b23dc263710" providerId="LiveId" clId="{3F4CFF10-7282-4817-81C1-9D0035861691}" dt="2025-03-30T17:38:09.265" v="11049" actId="1076"/>
          <ac:picMkLst>
            <pc:docMk/>
            <pc:sldMk cId="2767452720" sldId="683"/>
            <ac:picMk id="14" creationId="{DCEC2C9E-2678-6B4C-5FBD-847274B69B9A}"/>
          </ac:picMkLst>
        </pc:picChg>
      </pc:sldChg>
      <pc:sldChg chg="add del">
        <pc:chgData name="Hanna Kossowsky" userId="56e21b23dc263710" providerId="LiveId" clId="{3F4CFF10-7282-4817-81C1-9D0035861691}" dt="2025-03-30T17:27:42.132" v="11006"/>
        <pc:sldMkLst>
          <pc:docMk/>
          <pc:sldMk cId="644257971" sldId="684"/>
        </pc:sldMkLst>
      </pc:sldChg>
      <pc:sldChg chg="addSp delSp modSp add mod">
        <pc:chgData name="Hanna Kossowsky" userId="56e21b23dc263710" providerId="LiveId" clId="{3F4CFF10-7282-4817-81C1-9D0035861691}" dt="2025-03-30T17:38:46.430" v="11054" actId="1076"/>
        <pc:sldMkLst>
          <pc:docMk/>
          <pc:sldMk cId="3570367250" sldId="684"/>
        </pc:sldMkLst>
        <pc:picChg chg="add mod">
          <ac:chgData name="Hanna Kossowsky" userId="56e21b23dc263710" providerId="LiveId" clId="{3F4CFF10-7282-4817-81C1-9D0035861691}" dt="2025-03-30T17:38:46.430" v="11054" actId="1076"/>
          <ac:picMkLst>
            <pc:docMk/>
            <pc:sldMk cId="3570367250" sldId="684"/>
            <ac:picMk id="7" creationId="{4F32FA70-598F-E9CB-7FAB-6A22C36A19B0}"/>
          </ac:picMkLst>
        </pc:picChg>
      </pc:sldChg>
      <pc:sldChg chg="addSp delSp modSp add mod modShow">
        <pc:chgData name="Hanna Kossowsky" userId="56e21b23dc263710" providerId="LiveId" clId="{3F4CFF10-7282-4817-81C1-9D0035861691}" dt="2025-03-30T17:39:40.401" v="11065" actId="1076"/>
        <pc:sldMkLst>
          <pc:docMk/>
          <pc:sldMk cId="1431910234" sldId="685"/>
        </pc:sldMkLst>
        <pc:picChg chg="add mod ord">
          <ac:chgData name="Hanna Kossowsky" userId="56e21b23dc263710" providerId="LiveId" clId="{3F4CFF10-7282-4817-81C1-9D0035861691}" dt="2025-03-30T17:37:29.161" v="11044" actId="167"/>
          <ac:picMkLst>
            <pc:docMk/>
            <pc:sldMk cId="1431910234" sldId="685"/>
            <ac:picMk id="9" creationId="{D1CFB750-40C3-4070-9793-78AC977247D9}"/>
          </ac:picMkLst>
        </pc:picChg>
        <pc:picChg chg="add mod">
          <ac:chgData name="Hanna Kossowsky" userId="56e21b23dc263710" providerId="LiveId" clId="{3F4CFF10-7282-4817-81C1-9D0035861691}" dt="2025-03-30T17:39:40.401" v="11065" actId="1076"/>
          <ac:picMkLst>
            <pc:docMk/>
            <pc:sldMk cId="1431910234" sldId="685"/>
            <ac:picMk id="15" creationId="{DA0FF4E6-D7E3-A80E-9792-9A179269622F}"/>
          </ac:picMkLst>
        </pc:picChg>
      </pc:sldChg>
      <pc:sldChg chg="addSp delSp modSp add mod">
        <pc:chgData name="Hanna Kossowsky" userId="56e21b23dc263710" providerId="LiveId" clId="{3F4CFF10-7282-4817-81C1-9D0035861691}" dt="2025-03-30T17:41:33.825" v="11078" actId="1076"/>
        <pc:sldMkLst>
          <pc:docMk/>
          <pc:sldMk cId="2082833106" sldId="686"/>
        </pc:sldMkLst>
        <pc:picChg chg="add mod">
          <ac:chgData name="Hanna Kossowsky" userId="56e21b23dc263710" providerId="LiveId" clId="{3F4CFF10-7282-4817-81C1-9D0035861691}" dt="2025-03-30T17:41:31.644" v="11077" actId="1076"/>
          <ac:picMkLst>
            <pc:docMk/>
            <pc:sldMk cId="2082833106" sldId="686"/>
            <ac:picMk id="3" creationId="{BBCAE364-4C18-CB34-6BC4-C8273960CE1D}"/>
          </ac:picMkLst>
        </pc:picChg>
        <pc:picChg chg="add mod">
          <ac:chgData name="Hanna Kossowsky" userId="56e21b23dc263710" providerId="LiveId" clId="{3F4CFF10-7282-4817-81C1-9D0035861691}" dt="2025-03-30T17:41:33.825" v="11078" actId="1076"/>
          <ac:picMkLst>
            <pc:docMk/>
            <pc:sldMk cId="2082833106" sldId="686"/>
            <ac:picMk id="5" creationId="{51BB471F-D85E-0CEA-3006-80A33DEF8C69}"/>
          </ac:picMkLst>
        </pc:picChg>
      </pc:sldChg>
      <pc:sldChg chg="addSp delSp modSp add mod modShow">
        <pc:chgData name="Hanna Kossowsky" userId="56e21b23dc263710" providerId="LiveId" clId="{3F4CFF10-7282-4817-81C1-9D0035861691}" dt="2025-03-30T17:46:10.886" v="11133" actId="1076"/>
        <pc:sldMkLst>
          <pc:docMk/>
          <pc:sldMk cId="2364874408" sldId="687"/>
        </pc:sldMkLst>
        <pc:picChg chg="add mod">
          <ac:chgData name="Hanna Kossowsky" userId="56e21b23dc263710" providerId="LiveId" clId="{3F4CFF10-7282-4817-81C1-9D0035861691}" dt="2025-03-30T17:45:32.334" v="11129" actId="1076"/>
          <ac:picMkLst>
            <pc:docMk/>
            <pc:sldMk cId="2364874408" sldId="687"/>
            <ac:picMk id="2" creationId="{5BDD6BF8-8B80-4D5B-CCFD-632654487168}"/>
          </ac:picMkLst>
        </pc:picChg>
        <pc:picChg chg="add mod">
          <ac:chgData name="Hanna Kossowsky" userId="56e21b23dc263710" providerId="LiveId" clId="{3F4CFF10-7282-4817-81C1-9D0035861691}" dt="2025-03-30T17:46:10.886" v="11133" actId="1076"/>
          <ac:picMkLst>
            <pc:docMk/>
            <pc:sldMk cId="2364874408" sldId="687"/>
            <ac:picMk id="5" creationId="{6E72BDF3-71B5-312A-F628-A76E266219AB}"/>
          </ac:picMkLst>
        </pc:picChg>
      </pc:sldChg>
      <pc:sldChg chg="add mod modShow">
        <pc:chgData name="Hanna Kossowsky" userId="56e21b23dc263710" providerId="LiveId" clId="{3F4CFF10-7282-4817-81C1-9D0035861691}" dt="2025-03-30T17:46:58.351" v="11135" actId="729"/>
        <pc:sldMkLst>
          <pc:docMk/>
          <pc:sldMk cId="2114652088" sldId="688"/>
        </pc:sldMkLst>
      </pc:sldChg>
      <pc:sldChg chg="add mod modShow">
        <pc:chgData name="Hanna Kossowsky" userId="56e21b23dc263710" providerId="LiveId" clId="{3F4CFF10-7282-4817-81C1-9D0035861691}" dt="2025-03-30T17:46:58.351" v="11135" actId="729"/>
        <pc:sldMkLst>
          <pc:docMk/>
          <pc:sldMk cId="3913208156" sldId="689"/>
        </pc:sldMkLst>
      </pc:sldChg>
      <pc:sldChg chg="addSp delSp modSp add mod delAnim modAnim modNotesTx">
        <pc:chgData name="Hanna Kossowsky" userId="56e21b23dc263710" providerId="LiveId" clId="{3F4CFF10-7282-4817-81C1-9D0035861691}" dt="2025-03-30T17:53:43.996" v="11212" actId="1076"/>
        <pc:sldMkLst>
          <pc:docMk/>
          <pc:sldMk cId="241814346" sldId="690"/>
        </pc:sldMkLst>
        <pc:spChg chg="add mod">
          <ac:chgData name="Hanna Kossowsky" userId="56e21b23dc263710" providerId="LiveId" clId="{3F4CFF10-7282-4817-81C1-9D0035861691}" dt="2025-03-30T17:53:43.996" v="11212" actId="1076"/>
          <ac:spMkLst>
            <pc:docMk/>
            <pc:sldMk cId="241814346" sldId="690"/>
            <ac:spMk id="7" creationId="{A202B206-22A4-E038-910A-FDC8DC72F54F}"/>
          </ac:spMkLst>
        </pc:spChg>
        <pc:picChg chg="add mod modCrop">
          <ac:chgData name="Hanna Kossowsky" userId="56e21b23dc263710" providerId="LiveId" clId="{3F4CFF10-7282-4817-81C1-9D0035861691}" dt="2025-03-30T17:53:41.297" v="11211" actId="1076"/>
          <ac:picMkLst>
            <pc:docMk/>
            <pc:sldMk cId="241814346" sldId="690"/>
            <ac:picMk id="6" creationId="{FA4E2875-5420-76FD-EBA5-226972C67942}"/>
          </ac:picMkLst>
        </pc:picChg>
        <pc:picChg chg="add mod">
          <ac:chgData name="Hanna Kossowsky" userId="56e21b23dc263710" providerId="LiveId" clId="{3F4CFF10-7282-4817-81C1-9D0035861691}" dt="2025-03-30T17:53:35.671" v="11208" actId="1076"/>
          <ac:picMkLst>
            <pc:docMk/>
            <pc:sldMk cId="241814346" sldId="690"/>
            <ac:picMk id="9" creationId="{0C20358B-B625-D1F8-6D66-6234D8B2FA82}"/>
          </ac:picMkLst>
        </pc:picChg>
      </pc:sldChg>
      <pc:sldChg chg="addSp delSp modSp add mod delAnim">
        <pc:chgData name="Hanna Kossowsky" userId="56e21b23dc263710" providerId="LiveId" clId="{3F4CFF10-7282-4817-81C1-9D0035861691}" dt="2025-03-30T17:55:15.076" v="11222" actId="1076"/>
        <pc:sldMkLst>
          <pc:docMk/>
          <pc:sldMk cId="328279647" sldId="691"/>
        </pc:sldMkLst>
        <pc:picChg chg="add mod">
          <ac:chgData name="Hanna Kossowsky" userId="56e21b23dc263710" providerId="LiveId" clId="{3F4CFF10-7282-4817-81C1-9D0035861691}" dt="2025-03-30T17:54:25.183" v="11217" actId="1076"/>
          <ac:picMkLst>
            <pc:docMk/>
            <pc:sldMk cId="328279647" sldId="691"/>
            <ac:picMk id="8" creationId="{F16287B9-3AD4-EED1-434D-CC1DA90CCA8C}"/>
          </ac:picMkLst>
        </pc:picChg>
        <pc:picChg chg="add mod">
          <ac:chgData name="Hanna Kossowsky" userId="56e21b23dc263710" providerId="LiveId" clId="{3F4CFF10-7282-4817-81C1-9D0035861691}" dt="2025-03-30T17:55:15.076" v="11222" actId="1076"/>
          <ac:picMkLst>
            <pc:docMk/>
            <pc:sldMk cId="328279647" sldId="691"/>
            <ac:picMk id="11" creationId="{F54A171B-2378-5FE1-A8B5-61C08549B5C1}"/>
          </ac:picMkLst>
        </pc:picChg>
      </pc:sldChg>
    </pc:docChg>
  </pc:docChgLst>
  <pc:docChgLst>
    <pc:chgData name="Hanna Kossowsky" userId="56e21b23dc263710" providerId="LiveId" clId="{D4356A06-506A-4A03-A0A0-04D064873A56}"/>
    <pc:docChg chg="undo redo custSel addSld delSld modSld sldOrd">
      <pc:chgData name="Hanna Kossowsky" userId="56e21b23dc263710" providerId="LiveId" clId="{D4356A06-506A-4A03-A0A0-04D064873A56}" dt="2024-04-29T19:49:13.920" v="9928" actId="13926"/>
      <pc:docMkLst>
        <pc:docMk/>
      </pc:docMkLst>
      <pc:sldChg chg="modSp new mod modAnim">
        <pc:chgData name="Hanna Kossowsky" userId="56e21b23dc263710" providerId="LiveId" clId="{D4356A06-506A-4A03-A0A0-04D064873A56}" dt="2024-04-11T07:41:51.193" v="7616" actId="13926"/>
        <pc:sldMkLst>
          <pc:docMk/>
          <pc:sldMk cId="653706785" sldId="257"/>
        </pc:sldMkLst>
      </pc:sldChg>
      <pc:sldChg chg="add del">
        <pc:chgData name="Hanna Kossowsky" userId="56e21b23dc263710" providerId="LiveId" clId="{D4356A06-506A-4A03-A0A0-04D064873A56}" dt="2024-04-07T06:06:22.474" v="616" actId="47"/>
        <pc:sldMkLst>
          <pc:docMk/>
          <pc:sldMk cId="268565533" sldId="258"/>
        </pc:sldMkLst>
      </pc:sldChg>
      <pc:sldChg chg="modSp add mod">
        <pc:chgData name="Hanna Kossowsky" userId="56e21b23dc263710" providerId="LiveId" clId="{D4356A06-506A-4A03-A0A0-04D064873A56}" dt="2024-04-27T18:54:58.035" v="9451" actId="2710"/>
        <pc:sldMkLst>
          <pc:docMk/>
          <pc:sldMk cId="2932639354" sldId="259"/>
        </pc:sldMkLst>
      </pc:sldChg>
      <pc:sldChg chg="modSp add del mod modNotesTx">
        <pc:chgData name="Hanna Kossowsky" userId="56e21b23dc263710" providerId="LiveId" clId="{D4356A06-506A-4A03-A0A0-04D064873A56}" dt="2024-04-07T06:15:07.105" v="815" actId="47"/>
        <pc:sldMkLst>
          <pc:docMk/>
          <pc:sldMk cId="4210115471" sldId="260"/>
        </pc:sldMkLst>
      </pc:sldChg>
      <pc:sldChg chg="modSp add mod ord modAnim">
        <pc:chgData name="Hanna Kossowsky" userId="56e21b23dc263710" providerId="LiveId" clId="{D4356A06-506A-4A03-A0A0-04D064873A56}" dt="2024-04-27T19:02:50.908" v="9459" actId="5793"/>
        <pc:sldMkLst>
          <pc:docMk/>
          <pc:sldMk cId="1607538850" sldId="261"/>
        </pc:sldMkLst>
      </pc:sldChg>
      <pc:sldChg chg="modSp add mod modAnim modNotesTx">
        <pc:chgData name="Hanna Kossowsky" userId="56e21b23dc263710" providerId="LiveId" clId="{D4356A06-506A-4A03-A0A0-04D064873A56}" dt="2024-04-07T10:19:12.855" v="4277" actId="20577"/>
        <pc:sldMkLst>
          <pc:docMk/>
          <pc:sldMk cId="3047956201" sldId="262"/>
        </pc:sldMkLst>
      </pc:sldChg>
      <pc:sldChg chg="modSp add mod ord modNotesTx">
        <pc:chgData name="Hanna Kossowsky" userId="56e21b23dc263710" providerId="LiveId" clId="{D4356A06-506A-4A03-A0A0-04D064873A56}" dt="2024-04-27T19:00:36.108" v="9453"/>
        <pc:sldMkLst>
          <pc:docMk/>
          <pc:sldMk cId="2774208767" sldId="263"/>
        </pc:sldMkLst>
      </pc:sldChg>
      <pc:sldChg chg="add del modNotesTx">
        <pc:chgData name="Hanna Kossowsky" userId="56e21b23dc263710" providerId="LiveId" clId="{D4356A06-506A-4A03-A0A0-04D064873A56}" dt="2024-04-07T06:36:41.897" v="1060" actId="47"/>
        <pc:sldMkLst>
          <pc:docMk/>
          <pc:sldMk cId="1611133810" sldId="264"/>
        </pc:sldMkLst>
      </pc:sldChg>
      <pc:sldChg chg="modSp add mod modAnim">
        <pc:chgData name="Hanna Kossowsky" userId="56e21b23dc263710" providerId="LiveId" clId="{D4356A06-506A-4A03-A0A0-04D064873A56}" dt="2024-04-27T19:08:03.126" v="9460" actId="20577"/>
        <pc:sldMkLst>
          <pc:docMk/>
          <pc:sldMk cId="729297336" sldId="265"/>
        </pc:sldMkLst>
      </pc:sldChg>
      <pc:sldChg chg="addSp modSp add mod modAnim modNotesTx">
        <pc:chgData name="Hanna Kossowsky" userId="56e21b23dc263710" providerId="LiveId" clId="{D4356A06-506A-4A03-A0A0-04D064873A56}" dt="2024-04-27T19:11:15.743" v="9462" actId="20577"/>
        <pc:sldMkLst>
          <pc:docMk/>
          <pc:sldMk cId="2801949394" sldId="266"/>
        </pc:sldMkLst>
      </pc:sldChg>
      <pc:sldChg chg="delSp modSp add mod modNotesTx">
        <pc:chgData name="Hanna Kossowsky" userId="56e21b23dc263710" providerId="LiveId" clId="{D4356A06-506A-4A03-A0A0-04D064873A56}" dt="2024-04-07T07:34:58.144" v="2063" actId="207"/>
        <pc:sldMkLst>
          <pc:docMk/>
          <pc:sldMk cId="1782198291" sldId="267"/>
        </pc:sldMkLst>
      </pc:sldChg>
      <pc:sldChg chg="modSp add mod modNotesTx">
        <pc:chgData name="Hanna Kossowsky" userId="56e21b23dc263710" providerId="LiveId" clId="{D4356A06-506A-4A03-A0A0-04D064873A56}" dt="2024-04-27T19:13:12.723" v="9465" actId="20577"/>
        <pc:sldMkLst>
          <pc:docMk/>
          <pc:sldMk cId="1691764609" sldId="268"/>
        </pc:sldMkLst>
      </pc:sldChg>
      <pc:sldChg chg="modSp add mod modNotesTx">
        <pc:chgData name="Hanna Kossowsky" userId="56e21b23dc263710" providerId="LiveId" clId="{D4356A06-506A-4A03-A0A0-04D064873A56}" dt="2024-04-27T19:12:31.250" v="9463" actId="207"/>
        <pc:sldMkLst>
          <pc:docMk/>
          <pc:sldMk cId="766664880" sldId="269"/>
        </pc:sldMkLst>
      </pc:sldChg>
      <pc:sldChg chg="modSp add mod modNotesTx">
        <pc:chgData name="Hanna Kossowsky" userId="56e21b23dc263710" providerId="LiveId" clId="{D4356A06-506A-4A03-A0A0-04D064873A56}" dt="2024-04-07T10:09:54.828" v="4196" actId="113"/>
        <pc:sldMkLst>
          <pc:docMk/>
          <pc:sldMk cId="1905021401" sldId="270"/>
        </pc:sldMkLst>
      </pc:sldChg>
      <pc:sldChg chg="addSp modSp add mod modNotesTx">
        <pc:chgData name="Hanna Kossowsky" userId="56e21b23dc263710" providerId="LiveId" clId="{D4356A06-506A-4A03-A0A0-04D064873A56}" dt="2024-04-07T07:44:33.484" v="2317" actId="1076"/>
        <pc:sldMkLst>
          <pc:docMk/>
          <pc:sldMk cId="2188517806" sldId="271"/>
        </pc:sldMkLst>
      </pc:sldChg>
      <pc:sldChg chg="addSp delSp modSp add mod ord delAnim modAnim modNotesTx">
        <pc:chgData name="Hanna Kossowsky" userId="56e21b23dc263710" providerId="LiveId" clId="{D4356A06-506A-4A03-A0A0-04D064873A56}" dt="2024-04-29T19:47:25.005" v="9919" actId="478"/>
        <pc:sldMkLst>
          <pc:docMk/>
          <pc:sldMk cId="2889954775" sldId="272"/>
        </pc:sldMkLst>
      </pc:sldChg>
      <pc:sldChg chg="delSp modSp add mod addAnim delAnim modAnim modNotesTx">
        <pc:chgData name="Hanna Kossowsky" userId="56e21b23dc263710" providerId="LiveId" clId="{D4356A06-506A-4A03-A0A0-04D064873A56}" dt="2024-04-11T08:40:58.941" v="7929" actId="13926"/>
        <pc:sldMkLst>
          <pc:docMk/>
          <pc:sldMk cId="434505505" sldId="273"/>
        </pc:sldMkLst>
      </pc:sldChg>
      <pc:sldChg chg="new del">
        <pc:chgData name="Hanna Kossowsky" userId="56e21b23dc263710" providerId="LiveId" clId="{D4356A06-506A-4A03-A0A0-04D064873A56}" dt="2024-04-07T08:29:48.302" v="2992" actId="680"/>
        <pc:sldMkLst>
          <pc:docMk/>
          <pc:sldMk cId="1524437667" sldId="274"/>
        </pc:sldMkLst>
      </pc:sldChg>
      <pc:sldChg chg="addSp delSp modSp add mod ord modAnim modNotesTx">
        <pc:chgData name="Hanna Kossowsky" userId="56e21b23dc263710" providerId="LiveId" clId="{D4356A06-506A-4A03-A0A0-04D064873A56}" dt="2024-04-29T17:38:22.771" v="9534"/>
        <pc:sldMkLst>
          <pc:docMk/>
          <pc:sldMk cId="1783530971" sldId="274"/>
        </pc:sldMkLst>
      </pc:sldChg>
      <pc:sldChg chg="new del">
        <pc:chgData name="Hanna Kossowsky" userId="56e21b23dc263710" providerId="LiveId" clId="{D4356A06-506A-4A03-A0A0-04D064873A56}" dt="2024-04-07T09:52:59.782" v="3853" actId="47"/>
        <pc:sldMkLst>
          <pc:docMk/>
          <pc:sldMk cId="530024951" sldId="275"/>
        </pc:sldMkLst>
      </pc:sldChg>
      <pc:sldChg chg="modSp add mod ord addAnim delAnim modAnim modNotesTx">
        <pc:chgData name="Hanna Kossowsky" userId="56e21b23dc263710" providerId="LiveId" clId="{D4356A06-506A-4A03-A0A0-04D064873A56}" dt="2024-04-29T17:50:17.958" v="9884"/>
        <pc:sldMkLst>
          <pc:docMk/>
          <pc:sldMk cId="2210417689" sldId="275"/>
        </pc:sldMkLst>
      </pc:sldChg>
      <pc:sldChg chg="addSp delSp modSp add mod ord modNotesTx">
        <pc:chgData name="Hanna Kossowsky" userId="56e21b23dc263710" providerId="LiveId" clId="{D4356A06-506A-4A03-A0A0-04D064873A56}" dt="2024-04-11T09:25:42.387" v="9119"/>
        <pc:sldMkLst>
          <pc:docMk/>
          <pc:sldMk cId="2567820192" sldId="276"/>
        </pc:sldMkLst>
      </pc:sldChg>
      <pc:sldChg chg="modSp add mod modAnim modNotesTx">
        <pc:chgData name="Hanna Kossowsky" userId="56e21b23dc263710" providerId="LiveId" clId="{D4356A06-506A-4A03-A0A0-04D064873A56}" dt="2024-04-27T19:17:03.592" v="9466" actId="12"/>
        <pc:sldMkLst>
          <pc:docMk/>
          <pc:sldMk cId="1988245967" sldId="277"/>
        </pc:sldMkLst>
      </pc:sldChg>
      <pc:sldChg chg="modSp add mod modShow">
        <pc:chgData name="Hanna Kossowsky" userId="56e21b23dc263710" providerId="LiveId" clId="{D4356A06-506A-4A03-A0A0-04D064873A56}" dt="2024-04-28T10:53:16.375" v="9488" actId="729"/>
        <pc:sldMkLst>
          <pc:docMk/>
          <pc:sldMk cId="2809128241" sldId="278"/>
        </pc:sldMkLst>
      </pc:sldChg>
      <pc:sldChg chg="addSp delSp modSp add mod modAnim modNotesTx">
        <pc:chgData name="Hanna Kossowsky" userId="56e21b23dc263710" providerId="LiveId" clId="{D4356A06-506A-4A03-A0A0-04D064873A56}" dt="2024-04-11T09:28:31.359" v="9184" actId="1076"/>
        <pc:sldMkLst>
          <pc:docMk/>
          <pc:sldMk cId="1511031208" sldId="279"/>
        </pc:sldMkLst>
      </pc:sldChg>
      <pc:sldChg chg="addSp delSp modSp add del mod delAnim">
        <pc:chgData name="Hanna Kossowsky" userId="56e21b23dc263710" providerId="LiveId" clId="{D4356A06-506A-4A03-A0A0-04D064873A56}" dt="2024-04-07T10:23:21.392" v="4395" actId="47"/>
        <pc:sldMkLst>
          <pc:docMk/>
          <pc:sldMk cId="2370869464" sldId="280"/>
        </pc:sldMkLst>
      </pc:sldChg>
      <pc:sldChg chg="modSp add mod modAnim">
        <pc:chgData name="Hanna Kossowsky" userId="56e21b23dc263710" providerId="LiveId" clId="{D4356A06-506A-4A03-A0A0-04D064873A56}" dt="2024-04-29T17:51:23.275" v="9896"/>
        <pc:sldMkLst>
          <pc:docMk/>
          <pc:sldMk cId="1857471371" sldId="281"/>
        </pc:sldMkLst>
      </pc:sldChg>
      <pc:sldChg chg="addSp delSp modSp add mod delAnim modAnim modNotesTx">
        <pc:chgData name="Hanna Kossowsky" userId="56e21b23dc263710" providerId="LiveId" clId="{D4356A06-506A-4A03-A0A0-04D064873A56}" dt="2024-04-29T19:48:30.999" v="9922"/>
        <pc:sldMkLst>
          <pc:docMk/>
          <pc:sldMk cId="2576418047" sldId="282"/>
        </pc:sldMkLst>
      </pc:sldChg>
      <pc:sldChg chg="delSp modSp add mod modNotesTx">
        <pc:chgData name="Hanna Kossowsky" userId="56e21b23dc263710" providerId="LiveId" clId="{D4356A06-506A-4A03-A0A0-04D064873A56}" dt="2024-04-07T11:17:20.635" v="4675" actId="12"/>
        <pc:sldMkLst>
          <pc:docMk/>
          <pc:sldMk cId="856824348" sldId="283"/>
        </pc:sldMkLst>
      </pc:sldChg>
      <pc:sldChg chg="modSp add del mod">
        <pc:chgData name="Hanna Kossowsky" userId="56e21b23dc263710" providerId="LiveId" clId="{D4356A06-506A-4A03-A0A0-04D064873A56}" dt="2024-04-07T11:15:49.888" v="4645" actId="47"/>
        <pc:sldMkLst>
          <pc:docMk/>
          <pc:sldMk cId="3035076308" sldId="284"/>
        </pc:sldMkLst>
      </pc:sldChg>
      <pc:sldChg chg="modSp add mod">
        <pc:chgData name="Hanna Kossowsky" userId="56e21b23dc263710" providerId="LiveId" clId="{D4356A06-506A-4A03-A0A0-04D064873A56}" dt="2024-04-07T12:24:20.311" v="5360" actId="2710"/>
        <pc:sldMkLst>
          <pc:docMk/>
          <pc:sldMk cId="3042682632" sldId="285"/>
        </pc:sldMkLst>
      </pc:sldChg>
      <pc:sldChg chg="add">
        <pc:chgData name="Hanna Kossowsky" userId="56e21b23dc263710" providerId="LiveId" clId="{D4356A06-506A-4A03-A0A0-04D064873A56}" dt="2024-04-07T11:17:06.672" v="4667"/>
        <pc:sldMkLst>
          <pc:docMk/>
          <pc:sldMk cId="3720169326" sldId="286"/>
        </pc:sldMkLst>
      </pc:sldChg>
      <pc:sldChg chg="addSp delSp modSp add mod modAnim modNotesTx">
        <pc:chgData name="Hanna Kossowsky" userId="56e21b23dc263710" providerId="LiveId" clId="{D4356A06-506A-4A03-A0A0-04D064873A56}" dt="2024-04-29T19:48:42.190" v="9924"/>
        <pc:sldMkLst>
          <pc:docMk/>
          <pc:sldMk cId="1841188842" sldId="287"/>
        </pc:sldMkLst>
      </pc:sldChg>
      <pc:sldChg chg="addSp delSp modSp add mod modNotesTx">
        <pc:chgData name="Hanna Kossowsky" userId="56e21b23dc263710" providerId="LiveId" clId="{D4356A06-506A-4A03-A0A0-04D064873A56}" dt="2024-04-29T19:49:10.831" v="9927" actId="13926"/>
        <pc:sldMkLst>
          <pc:docMk/>
          <pc:sldMk cId="2106269780" sldId="288"/>
        </pc:sldMkLst>
      </pc:sldChg>
      <pc:sldChg chg="add del modNotesTx">
        <pc:chgData name="Hanna Kossowsky" userId="56e21b23dc263710" providerId="LiveId" clId="{D4356A06-506A-4A03-A0A0-04D064873A56}" dt="2024-04-07T12:17:49.921" v="5036" actId="47"/>
        <pc:sldMkLst>
          <pc:docMk/>
          <pc:sldMk cId="1959779361" sldId="289"/>
        </pc:sldMkLst>
      </pc:sldChg>
      <pc:sldChg chg="addSp delSp modSp add mod modNotesTx">
        <pc:chgData name="Hanna Kossowsky" userId="56e21b23dc263710" providerId="LiveId" clId="{D4356A06-506A-4A03-A0A0-04D064873A56}" dt="2024-04-11T07:45:35.098" v="7657" actId="20577"/>
        <pc:sldMkLst>
          <pc:docMk/>
          <pc:sldMk cId="3572271568" sldId="315"/>
        </pc:sldMkLst>
      </pc:sldChg>
      <pc:sldChg chg="addSp delSp modSp add del mod modAnim">
        <pc:chgData name="Hanna Kossowsky" userId="56e21b23dc263710" providerId="LiveId" clId="{D4356A06-506A-4A03-A0A0-04D064873A56}" dt="2024-04-07T12:20:57.483" v="5136" actId="47"/>
        <pc:sldMkLst>
          <pc:docMk/>
          <pc:sldMk cId="985941570" sldId="385"/>
        </pc:sldMkLst>
      </pc:sldChg>
      <pc:sldChg chg="addSp modSp add mod modAnim modNotesTx">
        <pc:chgData name="Hanna Kossowsky" userId="56e21b23dc263710" providerId="LiveId" clId="{D4356A06-506A-4A03-A0A0-04D064873A56}" dt="2024-04-11T07:48:47.444" v="7927" actId="20577"/>
        <pc:sldMkLst>
          <pc:docMk/>
          <pc:sldMk cId="3252578053" sldId="386"/>
        </pc:sldMkLst>
      </pc:sldChg>
      <pc:sldChg chg="delSp modSp add del mod modNotesTx">
        <pc:chgData name="Hanna Kossowsky" userId="56e21b23dc263710" providerId="LiveId" clId="{D4356A06-506A-4A03-A0A0-04D064873A56}" dt="2024-04-07T12:46:09.881" v="6601" actId="47"/>
        <pc:sldMkLst>
          <pc:docMk/>
          <pc:sldMk cId="690614485" sldId="387"/>
        </pc:sldMkLst>
      </pc:sldChg>
      <pc:sldChg chg="add del">
        <pc:chgData name="Hanna Kossowsky" userId="56e21b23dc263710" providerId="LiveId" clId="{D4356A06-506A-4A03-A0A0-04D064873A56}" dt="2024-04-11T08:41:04.583" v="7931" actId="47"/>
        <pc:sldMkLst>
          <pc:docMk/>
          <pc:sldMk cId="1463522460" sldId="387"/>
        </pc:sldMkLst>
      </pc:sldChg>
      <pc:sldChg chg="addSp modSp add mod ord modAnim">
        <pc:chgData name="Hanna Kossowsky" userId="56e21b23dc263710" providerId="LiveId" clId="{D4356A06-506A-4A03-A0A0-04D064873A56}" dt="2024-04-29T17:38:11.079" v="9531"/>
        <pc:sldMkLst>
          <pc:docMk/>
          <pc:sldMk cId="3306194807" sldId="388"/>
        </pc:sldMkLst>
      </pc:sldChg>
      <pc:sldChg chg="addSp delSp modSp add mod modNotesTx">
        <pc:chgData name="Hanna Kossowsky" userId="56e21b23dc263710" providerId="LiveId" clId="{D4356A06-506A-4A03-A0A0-04D064873A56}" dt="2024-04-11T08:54:59.965" v="8426" actId="1076"/>
        <pc:sldMkLst>
          <pc:docMk/>
          <pc:sldMk cId="2487857439" sldId="389"/>
        </pc:sldMkLst>
      </pc:sldChg>
      <pc:sldChg chg="addSp delSp modSp add mod">
        <pc:chgData name="Hanna Kossowsky" userId="56e21b23dc263710" providerId="LiveId" clId="{D4356A06-506A-4A03-A0A0-04D064873A56}" dt="2024-04-11T09:00:18.910" v="8895" actId="478"/>
        <pc:sldMkLst>
          <pc:docMk/>
          <pc:sldMk cId="2205368609" sldId="390"/>
        </pc:sldMkLst>
      </pc:sldChg>
      <pc:sldChg chg="addSp delSp modSp add mod">
        <pc:chgData name="Hanna Kossowsky" userId="56e21b23dc263710" providerId="LiveId" clId="{D4356A06-506A-4A03-A0A0-04D064873A56}" dt="2024-04-11T09:18:30.125" v="9017" actId="1076"/>
        <pc:sldMkLst>
          <pc:docMk/>
          <pc:sldMk cId="2795164391" sldId="391"/>
        </pc:sldMkLst>
      </pc:sldChg>
      <pc:sldChg chg="addSp delSp modSp add mod">
        <pc:chgData name="Hanna Kossowsky" userId="56e21b23dc263710" providerId="LiveId" clId="{D4356A06-506A-4A03-A0A0-04D064873A56}" dt="2024-04-11T09:20:53.461" v="9073" actId="1076"/>
        <pc:sldMkLst>
          <pc:docMk/>
          <pc:sldMk cId="3046450321" sldId="392"/>
        </pc:sldMkLst>
      </pc:sldChg>
      <pc:sldChg chg="modSp add mod ord modAnim">
        <pc:chgData name="Hanna Kossowsky" userId="56e21b23dc263710" providerId="LiveId" clId="{D4356A06-506A-4A03-A0A0-04D064873A56}" dt="2024-04-29T17:50:41.364" v="9889"/>
        <pc:sldMkLst>
          <pc:docMk/>
          <pc:sldMk cId="577880875" sldId="393"/>
        </pc:sldMkLst>
      </pc:sldChg>
      <pc:sldChg chg="addSp modSp add mod ord">
        <pc:chgData name="Hanna Kossowsky" userId="56e21b23dc263710" providerId="LiveId" clId="{D4356A06-506A-4A03-A0A0-04D064873A56}" dt="2024-04-29T17:38:09.230" v="9529" actId="20577"/>
        <pc:sldMkLst>
          <pc:docMk/>
          <pc:sldMk cId="1814684987" sldId="394"/>
        </pc:sldMkLst>
      </pc:sldChg>
      <pc:sldChg chg="modSp add mod modAnim">
        <pc:chgData name="Hanna Kossowsky" userId="56e21b23dc263710" providerId="LiveId" clId="{D4356A06-506A-4A03-A0A0-04D064873A56}" dt="2024-04-29T19:48:04.439" v="9920"/>
        <pc:sldMkLst>
          <pc:docMk/>
          <pc:sldMk cId="1374448592" sldId="395"/>
        </pc:sldMkLst>
      </pc:sldChg>
      <pc:sldChg chg="add del">
        <pc:chgData name="Hanna Kossowsky" userId="56e21b23dc263710" providerId="LiveId" clId="{D4356A06-506A-4A03-A0A0-04D064873A56}" dt="2024-04-29T17:38:23.993" v="9535" actId="47"/>
        <pc:sldMkLst>
          <pc:docMk/>
          <pc:sldMk cId="4019324573" sldId="395"/>
        </pc:sldMkLst>
      </pc:sldChg>
      <pc:sldChg chg="modSp add mod">
        <pc:chgData name="Hanna Kossowsky" userId="56e21b23dc263710" providerId="LiveId" clId="{D4356A06-506A-4A03-A0A0-04D064873A56}" dt="2024-04-29T19:49:13.920" v="9928" actId="13926"/>
        <pc:sldMkLst>
          <pc:docMk/>
          <pc:sldMk cId="987074334" sldId="396"/>
        </pc:sldMkLst>
      </pc:sldChg>
    </pc:docChg>
  </pc:docChgLst>
  <pc:docChgLst>
    <pc:chgData name="Hanna Kossowsky" userId="56e21b23dc263710" providerId="LiveId" clId="{91B8A5A4-F7D2-44BC-B447-4A181C39AD5E}"/>
    <pc:docChg chg="undo redo custSel addSld delSld modSld">
      <pc:chgData name="Hanna Kossowsky" userId="56e21b23dc263710" providerId="LiveId" clId="{91B8A5A4-F7D2-44BC-B447-4A181C39AD5E}" dt="2025-03-18T09:25:18.685" v="5761" actId="403"/>
      <pc:docMkLst>
        <pc:docMk/>
      </pc:docMkLst>
      <pc:sldChg chg="modSp mod">
        <pc:chgData name="Hanna Kossowsky" userId="56e21b23dc263710" providerId="LiveId" clId="{91B8A5A4-F7D2-44BC-B447-4A181C39AD5E}" dt="2025-03-16T09:17:14.594" v="4" actId="20577"/>
        <pc:sldMkLst>
          <pc:docMk/>
          <pc:sldMk cId="1633777672" sldId="256"/>
        </pc:sldMkLst>
        <pc:spChg chg="mod">
          <ac:chgData name="Hanna Kossowsky" userId="56e21b23dc263710" providerId="LiveId" clId="{91B8A5A4-F7D2-44BC-B447-4A181C39AD5E}" dt="2025-03-16T09:17:14.594" v="4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91B8A5A4-F7D2-44BC-B447-4A181C39AD5E}" dt="2025-03-16T18:39:24.263" v="4470" actId="20577"/>
        <pc:sldMkLst>
          <pc:docMk/>
          <pc:sldMk cId="2932639354" sldId="259"/>
        </pc:sldMkLst>
        <pc:spChg chg="mod">
          <ac:chgData name="Hanna Kossowsky" userId="56e21b23dc263710" providerId="LiveId" clId="{91B8A5A4-F7D2-44BC-B447-4A181C39AD5E}" dt="2025-03-16T18:39:24.263" v="4470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addSp modSp add mod modAnim">
        <pc:chgData name="Hanna Kossowsky" userId="56e21b23dc263710" providerId="LiveId" clId="{91B8A5A4-F7D2-44BC-B447-4A181C39AD5E}" dt="2025-03-16T13:19:44.667" v="365"/>
        <pc:sldMkLst>
          <pc:docMk/>
          <pc:sldMk cId="61638418" sldId="260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195815079" sldId="260"/>
        </pc:sldMkLst>
      </pc:sldChg>
      <pc:sldChg chg="addSp delSp modSp add mod delAnim modAnim modNotesTx">
        <pc:chgData name="Hanna Kossowsky" userId="56e21b23dc263710" providerId="LiveId" clId="{91B8A5A4-F7D2-44BC-B447-4A181C39AD5E}" dt="2025-03-16T13:32:57.589" v="968"/>
        <pc:sldMkLst>
          <pc:docMk/>
          <pc:sldMk cId="162970132" sldId="261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722834109" sldId="261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219506883" sldId="262"/>
        </pc:sldMkLst>
      </pc:sldChg>
      <pc:sldChg chg="modSp add mod modAnim">
        <pc:chgData name="Hanna Kossowsky" userId="56e21b23dc263710" providerId="LiveId" clId="{91B8A5A4-F7D2-44BC-B447-4A181C39AD5E}" dt="2025-03-16T15:05:09.419" v="1285"/>
        <pc:sldMkLst>
          <pc:docMk/>
          <pc:sldMk cId="4269876881" sldId="262"/>
        </pc:sldMkLst>
      </pc:sldChg>
      <pc:sldChg chg="addSp delSp modSp add mod delAnim modAnim">
        <pc:chgData name="Hanna Kossowsky" userId="56e21b23dc263710" providerId="LiveId" clId="{91B8A5A4-F7D2-44BC-B447-4A181C39AD5E}" dt="2025-03-16T13:40:21.117" v="1113"/>
        <pc:sldMkLst>
          <pc:docMk/>
          <pc:sldMk cId="2729176866" sldId="263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866106514" sldId="263"/>
        </pc:sldMkLst>
      </pc:sldChg>
      <pc:sldChg chg="addSp delSp modSp add mod modAnim">
        <pc:chgData name="Hanna Kossowsky" userId="56e21b23dc263710" providerId="LiveId" clId="{91B8A5A4-F7D2-44BC-B447-4A181C39AD5E}" dt="2025-03-16T15:23:57.025" v="1350" actId="1076"/>
        <pc:sldMkLst>
          <pc:docMk/>
          <pc:sldMk cId="1508663716" sldId="26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4292794646" sldId="26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801725379" sldId="265"/>
        </pc:sldMkLst>
      </pc:sldChg>
      <pc:sldChg chg="addSp delSp modSp add mod modNotesTx">
        <pc:chgData name="Hanna Kossowsky" userId="56e21b23dc263710" providerId="LiveId" clId="{91B8A5A4-F7D2-44BC-B447-4A181C39AD5E}" dt="2025-03-16T15:27:22.155" v="1367" actId="1076"/>
        <pc:sldMkLst>
          <pc:docMk/>
          <pc:sldMk cId="3534871092" sldId="265"/>
        </pc:sldMkLst>
      </pc:sldChg>
      <pc:sldChg chg="addSp delSp modSp add mod modNotesTx">
        <pc:chgData name="Hanna Kossowsky" userId="56e21b23dc263710" providerId="LiveId" clId="{91B8A5A4-F7D2-44BC-B447-4A181C39AD5E}" dt="2025-03-16T15:33:12.533" v="1380" actId="478"/>
        <pc:sldMkLst>
          <pc:docMk/>
          <pc:sldMk cId="251577616" sldId="266"/>
        </pc:sldMkLst>
      </pc:sldChg>
      <pc:sldChg chg="addSp delSp modSp add mod">
        <pc:chgData name="Hanna Kossowsky" userId="56e21b23dc263710" providerId="LiveId" clId="{91B8A5A4-F7D2-44BC-B447-4A181C39AD5E}" dt="2025-03-16T15:45:34.010" v="1567" actId="20577"/>
        <pc:sldMkLst>
          <pc:docMk/>
          <pc:sldMk cId="3265081864" sldId="267"/>
        </pc:sldMkLst>
      </pc:sldChg>
      <pc:sldChg chg="addSp delSp modSp add mod">
        <pc:chgData name="Hanna Kossowsky" userId="56e21b23dc263710" providerId="LiveId" clId="{91B8A5A4-F7D2-44BC-B447-4A181C39AD5E}" dt="2025-03-16T15:42:09.660" v="1426" actId="1076"/>
        <pc:sldMkLst>
          <pc:docMk/>
          <pc:sldMk cId="1038097373" sldId="268"/>
        </pc:sldMkLst>
      </pc:sldChg>
      <pc:sldChg chg="addSp delSp modSp add mod modAnim">
        <pc:chgData name="Hanna Kossowsky" userId="56e21b23dc263710" providerId="LiveId" clId="{91B8A5A4-F7D2-44BC-B447-4A181C39AD5E}" dt="2025-03-16T15:44:36.970" v="1533"/>
        <pc:sldMkLst>
          <pc:docMk/>
          <pc:sldMk cId="4017073614" sldId="269"/>
        </pc:sldMkLst>
      </pc:sldChg>
      <pc:sldChg chg="addSp delSp modSp add mod modAnim">
        <pc:chgData name="Hanna Kossowsky" userId="56e21b23dc263710" providerId="LiveId" clId="{91B8A5A4-F7D2-44BC-B447-4A181C39AD5E}" dt="2025-03-16T15:48:56.068" v="1844"/>
        <pc:sldMkLst>
          <pc:docMk/>
          <pc:sldMk cId="2943784567" sldId="270"/>
        </pc:sldMkLst>
      </pc:sldChg>
      <pc:sldChg chg="addSp delSp modSp add mod delAnim modAnim">
        <pc:chgData name="Hanna Kossowsky" userId="56e21b23dc263710" providerId="LiveId" clId="{91B8A5A4-F7D2-44BC-B447-4A181C39AD5E}" dt="2025-03-16T15:50:30.885" v="1882" actId="1076"/>
        <pc:sldMkLst>
          <pc:docMk/>
          <pc:sldMk cId="3662582073" sldId="271"/>
        </pc:sldMkLst>
      </pc:sldChg>
      <pc:sldChg chg="addSp delSp modSp add mod modAnim modNotesTx">
        <pc:chgData name="Hanna Kossowsky" userId="56e21b23dc263710" providerId="LiveId" clId="{91B8A5A4-F7D2-44BC-B447-4A181C39AD5E}" dt="2025-03-16T17:53:03.668" v="2804" actId="20577"/>
        <pc:sldMkLst>
          <pc:docMk/>
          <pc:sldMk cId="3266077818" sldId="272"/>
        </pc:sldMkLst>
      </pc:sldChg>
      <pc:sldChg chg="delSp modSp add mod delAnim modAnim modNotesTx">
        <pc:chgData name="Hanna Kossowsky" userId="56e21b23dc263710" providerId="LiveId" clId="{91B8A5A4-F7D2-44BC-B447-4A181C39AD5E}" dt="2025-03-16T15:59:26.980" v="2606" actId="20577"/>
        <pc:sldMkLst>
          <pc:docMk/>
          <pc:sldMk cId="2513855951" sldId="273"/>
        </pc:sldMkLst>
      </pc:sldChg>
      <pc:sldChg chg="addSp delSp modSp add mod delAnim modAnim">
        <pc:chgData name="Hanna Kossowsky" userId="56e21b23dc263710" providerId="LiveId" clId="{91B8A5A4-F7D2-44BC-B447-4A181C39AD5E}" dt="2025-03-16T16:58:40.065" v="2690"/>
        <pc:sldMkLst>
          <pc:docMk/>
          <pc:sldMk cId="1306494008" sldId="274"/>
        </pc:sldMkLst>
      </pc:sldChg>
      <pc:sldChg chg="addSp delSp modSp add mod delAnim">
        <pc:chgData name="Hanna Kossowsky" userId="56e21b23dc263710" providerId="LiveId" clId="{91B8A5A4-F7D2-44BC-B447-4A181C39AD5E}" dt="2025-03-16T17:51:03.102" v="2711" actId="1076"/>
        <pc:sldMkLst>
          <pc:docMk/>
          <pc:sldMk cId="2186704820" sldId="275"/>
        </pc:sldMkLst>
      </pc:sldChg>
      <pc:sldChg chg="addSp delSp modSp add mod modAnim">
        <pc:chgData name="Hanna Kossowsky" userId="56e21b23dc263710" providerId="LiveId" clId="{91B8A5A4-F7D2-44BC-B447-4A181C39AD5E}" dt="2025-03-16T17:52:39.625" v="2791"/>
        <pc:sldMkLst>
          <pc:docMk/>
          <pc:sldMk cId="3167457979" sldId="276"/>
        </pc:sldMkLst>
      </pc:sldChg>
      <pc:sldChg chg="addSp delSp modSp add mod delAnim modAnim modNotesTx">
        <pc:chgData name="Hanna Kossowsky" userId="56e21b23dc263710" providerId="LiveId" clId="{91B8A5A4-F7D2-44BC-B447-4A181C39AD5E}" dt="2025-03-16T17:57:59.322" v="3165" actId="12"/>
        <pc:sldMkLst>
          <pc:docMk/>
          <pc:sldMk cId="2733533070" sldId="277"/>
        </pc:sldMkLst>
      </pc:sldChg>
      <pc:sldChg chg="addSp delSp modSp add mod delAnim modAnim modNotesTx">
        <pc:chgData name="Hanna Kossowsky" userId="56e21b23dc263710" providerId="LiveId" clId="{91B8A5A4-F7D2-44BC-B447-4A181C39AD5E}" dt="2025-03-16T18:01:22.509" v="3230" actId="20577"/>
        <pc:sldMkLst>
          <pc:docMk/>
          <pc:sldMk cId="1396777063" sldId="278"/>
        </pc:sldMkLst>
      </pc:sldChg>
      <pc:sldChg chg="add del">
        <pc:chgData name="Hanna Kossowsky" userId="56e21b23dc263710" providerId="LiveId" clId="{91B8A5A4-F7D2-44BC-B447-4A181C39AD5E}" dt="2025-03-16T18:00:11.473" v="3170"/>
        <pc:sldMkLst>
          <pc:docMk/>
          <pc:sldMk cId="3137105309" sldId="279"/>
        </pc:sldMkLst>
      </pc:sldChg>
      <pc:sldChg chg="addSp delSp modSp add mod delAnim modAnim modNotesTx">
        <pc:chgData name="Hanna Kossowsky" userId="56e21b23dc263710" providerId="LiveId" clId="{91B8A5A4-F7D2-44BC-B447-4A181C39AD5E}" dt="2025-03-16T18:08:44.763" v="3631" actId="20577"/>
        <pc:sldMkLst>
          <pc:docMk/>
          <pc:sldMk cId="3337941462" sldId="279"/>
        </pc:sldMkLst>
      </pc:sldChg>
      <pc:sldChg chg="addSp delSp modSp add mod modAnim modNotesTx">
        <pc:chgData name="Hanna Kossowsky" userId="56e21b23dc263710" providerId="LiveId" clId="{91B8A5A4-F7D2-44BC-B447-4A181C39AD5E}" dt="2025-03-16T18:09:18.438" v="3679"/>
        <pc:sldMkLst>
          <pc:docMk/>
          <pc:sldMk cId="3102232269" sldId="280"/>
        </pc:sldMkLst>
      </pc:sldChg>
      <pc:sldChg chg="add del">
        <pc:chgData name="Hanna Kossowsky" userId="56e21b23dc263710" providerId="LiveId" clId="{91B8A5A4-F7D2-44BC-B447-4A181C39AD5E}" dt="2025-03-16T18:07:40.653" v="3545"/>
        <pc:sldMkLst>
          <pc:docMk/>
          <pc:sldMk cId="1531048625" sldId="281"/>
        </pc:sldMkLst>
      </pc:sldChg>
      <pc:sldChg chg="delSp modSp add mod modAnim">
        <pc:chgData name="Hanna Kossowsky" userId="56e21b23dc263710" providerId="LiveId" clId="{91B8A5A4-F7D2-44BC-B447-4A181C39AD5E}" dt="2025-03-16T18:12:01.835" v="4104" actId="20577"/>
        <pc:sldMkLst>
          <pc:docMk/>
          <pc:sldMk cId="2944001739" sldId="281"/>
        </pc:sldMkLst>
      </pc:sldChg>
      <pc:sldChg chg="addSp delSp modSp add mod modAnim">
        <pc:chgData name="Hanna Kossowsky" userId="56e21b23dc263710" providerId="LiveId" clId="{91B8A5A4-F7D2-44BC-B447-4A181C39AD5E}" dt="2025-03-16T18:19:12.108" v="4123" actId="1076"/>
        <pc:sldMkLst>
          <pc:docMk/>
          <pc:sldMk cId="2584527533" sldId="282"/>
        </pc:sldMkLst>
      </pc:sldChg>
      <pc:sldChg chg="addSp delSp modSp add mod modAnim">
        <pc:chgData name="Hanna Kossowsky" userId="56e21b23dc263710" providerId="LiveId" clId="{91B8A5A4-F7D2-44BC-B447-4A181C39AD5E}" dt="2025-03-16T18:23:08.949" v="4175" actId="166"/>
        <pc:sldMkLst>
          <pc:docMk/>
          <pc:sldMk cId="2937069556" sldId="283"/>
        </pc:sldMkLst>
      </pc:sldChg>
      <pc:sldChg chg="addSp delSp modSp add mod">
        <pc:chgData name="Hanna Kossowsky" userId="56e21b23dc263710" providerId="LiveId" clId="{91B8A5A4-F7D2-44BC-B447-4A181C39AD5E}" dt="2025-03-16T18:28:17.073" v="4183" actId="20577"/>
        <pc:sldMkLst>
          <pc:docMk/>
          <pc:sldMk cId="4177531005" sldId="284"/>
        </pc:sldMkLst>
      </pc:sldChg>
      <pc:sldChg chg="addSp delSp modSp add mod">
        <pc:chgData name="Hanna Kossowsky" userId="56e21b23dc263710" providerId="LiveId" clId="{91B8A5A4-F7D2-44BC-B447-4A181C39AD5E}" dt="2025-03-16T18:29:11.885" v="4192" actId="1076"/>
        <pc:sldMkLst>
          <pc:docMk/>
          <pc:sldMk cId="1642864946" sldId="285"/>
        </pc:sldMkLst>
      </pc:sldChg>
      <pc:sldChg chg="add del">
        <pc:chgData name="Hanna Kossowsky" userId="56e21b23dc263710" providerId="LiveId" clId="{91B8A5A4-F7D2-44BC-B447-4A181C39AD5E}" dt="2025-03-16T18:29:26.875" v="4193" actId="47"/>
        <pc:sldMkLst>
          <pc:docMk/>
          <pc:sldMk cId="2850533354" sldId="286"/>
        </pc:sldMkLst>
      </pc:sldChg>
      <pc:sldChg chg="addSp delSp modSp add mod delAnim">
        <pc:chgData name="Hanna Kossowsky" userId="56e21b23dc263710" providerId="LiveId" clId="{91B8A5A4-F7D2-44BC-B447-4A181C39AD5E}" dt="2025-03-16T18:32:50.823" v="4254" actId="20577"/>
        <pc:sldMkLst>
          <pc:docMk/>
          <pc:sldMk cId="3290937439" sldId="286"/>
        </pc:sldMkLst>
      </pc:sldChg>
      <pc:sldChg chg="addSp delSp modSp add mod">
        <pc:chgData name="Hanna Kossowsky" userId="56e21b23dc263710" providerId="LiveId" clId="{91B8A5A4-F7D2-44BC-B447-4A181C39AD5E}" dt="2025-03-16T18:35:58.817" v="4361" actId="1076"/>
        <pc:sldMkLst>
          <pc:docMk/>
          <pc:sldMk cId="3947478840" sldId="287"/>
        </pc:sldMkLst>
      </pc:sldChg>
      <pc:sldChg chg="addSp delSp modSp add mod">
        <pc:chgData name="Hanna Kossowsky" userId="56e21b23dc263710" providerId="LiveId" clId="{91B8A5A4-F7D2-44BC-B447-4A181C39AD5E}" dt="2025-03-17T07:14:16.885" v="4685" actId="1076"/>
        <pc:sldMkLst>
          <pc:docMk/>
          <pc:sldMk cId="2556758924" sldId="288"/>
        </pc:sldMkLst>
      </pc:sldChg>
      <pc:sldChg chg="addSp delSp modSp add mod modAnim">
        <pc:chgData name="Hanna Kossowsky" userId="56e21b23dc263710" providerId="LiveId" clId="{91B8A5A4-F7D2-44BC-B447-4A181C39AD5E}" dt="2025-03-17T18:51:13.832" v="4799"/>
        <pc:sldMkLst>
          <pc:docMk/>
          <pc:sldMk cId="397797325" sldId="289"/>
        </pc:sldMkLst>
      </pc:sldChg>
      <pc:sldChg chg="addSp delSp modSp add mod delAnim">
        <pc:chgData name="Hanna Kossowsky" userId="56e21b23dc263710" providerId="LiveId" clId="{91B8A5A4-F7D2-44BC-B447-4A181C39AD5E}" dt="2025-03-17T18:56:29.935" v="4831"/>
        <pc:sldMkLst>
          <pc:docMk/>
          <pc:sldMk cId="2347221612" sldId="290"/>
        </pc:sldMkLst>
      </pc:sldChg>
      <pc:sldChg chg="addSp delSp modSp add mod modNotesTx">
        <pc:chgData name="Hanna Kossowsky" userId="56e21b23dc263710" providerId="LiveId" clId="{91B8A5A4-F7D2-44BC-B447-4A181C39AD5E}" dt="2025-03-17T18:59:06.081" v="5032" actId="20577"/>
        <pc:sldMkLst>
          <pc:docMk/>
          <pc:sldMk cId="4277603596" sldId="291"/>
        </pc:sldMkLst>
      </pc:sldChg>
      <pc:sldChg chg="addSp delSp modSp add mod modAnim modNotesTx">
        <pc:chgData name="Hanna Kossowsky" userId="56e21b23dc263710" providerId="LiveId" clId="{91B8A5A4-F7D2-44BC-B447-4A181C39AD5E}" dt="2025-03-17T19:06:45.381" v="5438"/>
        <pc:sldMkLst>
          <pc:docMk/>
          <pc:sldMk cId="3056078997" sldId="292"/>
        </pc:sldMkLst>
      </pc:sldChg>
      <pc:sldChg chg="addSp delSp modSp add mod delAnim modNotesTx">
        <pc:chgData name="Hanna Kossowsky" userId="56e21b23dc263710" providerId="LiveId" clId="{91B8A5A4-F7D2-44BC-B447-4A181C39AD5E}" dt="2025-03-18T09:16:00.385" v="5448" actId="1076"/>
        <pc:sldMkLst>
          <pc:docMk/>
          <pc:sldMk cId="2455473025" sldId="293"/>
        </pc:sldMkLst>
      </pc:sldChg>
      <pc:sldChg chg="addSp delSp modSp add mod modAnim">
        <pc:chgData name="Hanna Kossowsky" userId="56e21b23dc263710" providerId="LiveId" clId="{91B8A5A4-F7D2-44BC-B447-4A181C39AD5E}" dt="2025-03-18T09:25:18.685" v="5761" actId="403"/>
        <pc:sldMkLst>
          <pc:docMk/>
          <pc:sldMk cId="507250276" sldId="29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4072020007" sldId="413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760871139" sldId="41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690441821" sldId="415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175472006" sldId="416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034285737" sldId="417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63708619" sldId="418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559444032" sldId="419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912079273" sldId="420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751094221" sldId="421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084185916" sldId="422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15098222" sldId="423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664662260" sldId="42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491564883" sldId="425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4011955655" sldId="426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660457868" sldId="427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056032589" sldId="428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633492288" sldId="429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3556094702" sldId="430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377443474" sldId="431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591158579" sldId="432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64999389" sldId="433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800451027" sldId="434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457004605" sldId="435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29085350" sldId="436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7339644" sldId="437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2047344590" sldId="438"/>
        </pc:sldMkLst>
      </pc:sldChg>
      <pc:sldChg chg="del">
        <pc:chgData name="Hanna Kossowsky" userId="56e21b23dc263710" providerId="LiveId" clId="{91B8A5A4-F7D2-44BC-B447-4A181C39AD5E}" dt="2025-03-16T09:17:08.848" v="0" actId="47"/>
        <pc:sldMkLst>
          <pc:docMk/>
          <pc:sldMk cId="1268119331" sldId="439"/>
        </pc:sldMkLst>
      </pc:sldChg>
    </pc:docChg>
  </pc:docChgLst>
  <pc:docChgLst>
    <pc:chgData name="Hanna Kossowsky" userId="56e21b23dc263710" providerId="LiveId" clId="{6E884E38-DDBC-4DE8-BF50-2AEAACD76310}"/>
    <pc:docChg chg="undo redo custSel addSld delSld modSld sldOrd">
      <pc:chgData name="Hanna Kossowsky" userId="56e21b23dc263710" providerId="LiveId" clId="{6E884E38-DDBC-4DE8-BF50-2AEAACD76310}" dt="2025-03-16T08:37:07.731" v="5549" actId="20577"/>
      <pc:docMkLst>
        <pc:docMk/>
      </pc:docMkLst>
      <pc:sldChg chg="modSp mod modNotesTx">
        <pc:chgData name="Hanna Kossowsky" userId="56e21b23dc263710" providerId="LiveId" clId="{6E884E38-DDBC-4DE8-BF50-2AEAACD76310}" dt="2025-03-14T10:27:17.040" v="2" actId="20577"/>
        <pc:sldMkLst>
          <pc:docMk/>
          <pc:sldMk cId="1633777672" sldId="256"/>
        </pc:sldMkLst>
        <pc:spChg chg="mod">
          <ac:chgData name="Hanna Kossowsky" userId="56e21b23dc263710" providerId="LiveId" clId="{6E884E38-DDBC-4DE8-BF50-2AEAACD76310}" dt="2025-03-14T10:27:17.040" v="2" actId="20577"/>
          <ac:spMkLst>
            <pc:docMk/>
            <pc:sldMk cId="1633777672" sldId="256"/>
            <ac:spMk id="2" creationId="{E2739AA4-DC6F-AC25-85E9-23B70AA841D1}"/>
          </ac:spMkLst>
        </pc:spChg>
      </pc:sldChg>
      <pc:sldChg chg="modSp mod">
        <pc:chgData name="Hanna Kossowsky" userId="56e21b23dc263710" providerId="LiveId" clId="{6E884E38-DDBC-4DE8-BF50-2AEAACD76310}" dt="2025-03-16T08:18:52.987" v="5112" actId="20577"/>
        <pc:sldMkLst>
          <pc:docMk/>
          <pc:sldMk cId="2932639354" sldId="259"/>
        </pc:sldMkLst>
        <pc:spChg chg="mod">
          <ac:chgData name="Hanna Kossowsky" userId="56e21b23dc263710" providerId="LiveId" clId="{6E884E38-DDBC-4DE8-BF50-2AEAACD76310}" dt="2025-03-16T08:18:52.987" v="5112" actId="20577"/>
          <ac:spMkLst>
            <pc:docMk/>
            <pc:sldMk cId="2932639354" sldId="259"/>
            <ac:spMk id="3" creationId="{7220153A-0E02-CB25-A797-F3303E23640F}"/>
          </ac:spMkLst>
        </pc:spChg>
      </pc:sldChg>
      <pc:sldChg chg="modSp add mod modAnim">
        <pc:chgData name="Hanna Kossowsky" userId="56e21b23dc263710" providerId="LiveId" clId="{6E884E38-DDBC-4DE8-BF50-2AEAACD76310}" dt="2025-03-14T10:32:38.705" v="306" actId="20577"/>
        <pc:sldMkLst>
          <pc:docMk/>
          <pc:sldMk cId="2195815079" sldId="260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905915525" sldId="260"/>
        </pc:sldMkLst>
      </pc:sldChg>
      <pc:sldChg chg="modSp add mod modAnim">
        <pc:chgData name="Hanna Kossowsky" userId="56e21b23dc263710" providerId="LiveId" clId="{6E884E38-DDBC-4DE8-BF50-2AEAACD76310}" dt="2025-03-14T10:33:08.495" v="320"/>
        <pc:sldMkLst>
          <pc:docMk/>
          <pc:sldMk cId="3722834109" sldId="261"/>
        </pc:sldMkLst>
      </pc:sldChg>
      <pc:sldChg chg="addSp delSp modSp add mod delAnim modAnim">
        <pc:chgData name="Hanna Kossowsky" userId="56e21b23dc263710" providerId="LiveId" clId="{6E884E38-DDBC-4DE8-BF50-2AEAACD76310}" dt="2025-03-14T10:36:52.235" v="396"/>
        <pc:sldMkLst>
          <pc:docMk/>
          <pc:sldMk cId="1219506883" sldId="26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885621005" sldId="26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725375352" sldId="263"/>
        </pc:sldMkLst>
      </pc:sldChg>
      <pc:sldChg chg="delSp modSp add mod delAnim modNotesTx">
        <pc:chgData name="Hanna Kossowsky" userId="56e21b23dc263710" providerId="LiveId" clId="{6E884E38-DDBC-4DE8-BF50-2AEAACD76310}" dt="2025-03-14T10:39:21.685" v="592" actId="20577"/>
        <pc:sldMkLst>
          <pc:docMk/>
          <pc:sldMk cId="2866106514" sldId="26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944473808" sldId="264"/>
        </pc:sldMkLst>
      </pc:sldChg>
      <pc:sldChg chg="delSp modSp add mod delAnim modAnim modNotesTx">
        <pc:chgData name="Hanna Kossowsky" userId="56e21b23dc263710" providerId="LiveId" clId="{6E884E38-DDBC-4DE8-BF50-2AEAACD76310}" dt="2025-03-14T10:43:08.856" v="911"/>
        <pc:sldMkLst>
          <pc:docMk/>
          <pc:sldMk cId="4292794646" sldId="26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836127626" sldId="265"/>
        </pc:sldMkLst>
      </pc:sldChg>
      <pc:sldChg chg="addSp delSp modSp add mod modAnim modNotesTx">
        <pc:chgData name="Hanna Kossowsky" userId="56e21b23dc263710" providerId="LiveId" clId="{6E884E38-DDBC-4DE8-BF50-2AEAACD76310}" dt="2025-03-14T11:01:06.058" v="1079"/>
        <pc:sldMkLst>
          <pc:docMk/>
          <pc:sldMk cId="2801725379" sldId="265"/>
        </pc:sldMkLst>
      </pc:sldChg>
      <pc:sldChg chg="add mod modShow modNotesTx">
        <pc:chgData name="Hanna Kossowsky" userId="56e21b23dc263710" providerId="LiveId" clId="{6E884E38-DDBC-4DE8-BF50-2AEAACD76310}" dt="2025-03-14T11:03:53.574" v="1085" actId="404"/>
        <pc:sldMkLst>
          <pc:docMk/>
          <pc:sldMk cId="4072020007" sldId="413"/>
        </pc:sldMkLst>
      </pc:sldChg>
      <pc:sldChg chg="addSp delSp modSp add mod delAnim modAnim modNotesTx">
        <pc:chgData name="Hanna Kossowsky" userId="56e21b23dc263710" providerId="LiveId" clId="{6E884E38-DDBC-4DE8-BF50-2AEAACD76310}" dt="2025-03-16T04:40:27.688" v="3045" actId="20577"/>
        <pc:sldMkLst>
          <pc:docMk/>
          <pc:sldMk cId="760871139" sldId="414"/>
        </pc:sldMkLst>
      </pc:sldChg>
      <pc:sldChg chg="addSp delSp modSp add mod delAnim modAnim modNotesTx">
        <pc:chgData name="Hanna Kossowsky" userId="56e21b23dc263710" providerId="LiveId" clId="{6E884E38-DDBC-4DE8-BF50-2AEAACD76310}" dt="2025-03-14T11:21:14.597" v="1485"/>
        <pc:sldMkLst>
          <pc:docMk/>
          <pc:sldMk cId="690441821" sldId="415"/>
        </pc:sldMkLst>
      </pc:sldChg>
      <pc:sldChg chg="addSp delSp modSp add mod delAnim modAnim">
        <pc:chgData name="Hanna Kossowsky" userId="56e21b23dc263710" providerId="LiveId" clId="{6E884E38-DDBC-4DE8-BF50-2AEAACD76310}" dt="2025-03-16T03:44:30.148" v="1583" actId="20577"/>
        <pc:sldMkLst>
          <pc:docMk/>
          <pc:sldMk cId="3175472006" sldId="416"/>
        </pc:sldMkLst>
      </pc:sldChg>
      <pc:sldChg chg="addSp delSp modSp add mod delAnim modNotesTx">
        <pc:chgData name="Hanna Kossowsky" userId="56e21b23dc263710" providerId="LiveId" clId="{6E884E38-DDBC-4DE8-BF50-2AEAACD76310}" dt="2025-03-16T04:40:37.540" v="3050" actId="5793"/>
        <pc:sldMkLst>
          <pc:docMk/>
          <pc:sldMk cId="3034285737" sldId="417"/>
        </pc:sldMkLst>
      </pc:sldChg>
      <pc:sldChg chg="modSp add mod modNotesTx">
        <pc:chgData name="Hanna Kossowsky" userId="56e21b23dc263710" providerId="LiveId" clId="{6E884E38-DDBC-4DE8-BF50-2AEAACD76310}" dt="2025-03-16T04:05:22.372" v="2219" actId="20577"/>
        <pc:sldMkLst>
          <pc:docMk/>
          <pc:sldMk cId="363708619" sldId="418"/>
        </pc:sldMkLst>
      </pc:sldChg>
      <pc:sldChg chg="addSp modSp add mod modNotesTx">
        <pc:chgData name="Hanna Kossowsky" userId="56e21b23dc263710" providerId="LiveId" clId="{6E884E38-DDBC-4DE8-BF50-2AEAACD76310}" dt="2025-03-16T04:05:24.399" v="2220" actId="20577"/>
        <pc:sldMkLst>
          <pc:docMk/>
          <pc:sldMk cId="559444032" sldId="419"/>
        </pc:sldMkLst>
      </pc:sldChg>
      <pc:sldChg chg="delSp modSp add mod modAnim modNotesTx">
        <pc:chgData name="Hanna Kossowsky" userId="56e21b23dc263710" providerId="LiveId" clId="{6E884E38-DDBC-4DE8-BF50-2AEAACD76310}" dt="2025-03-16T04:05:26.735" v="2221" actId="20577"/>
        <pc:sldMkLst>
          <pc:docMk/>
          <pc:sldMk cId="1912079273" sldId="420"/>
        </pc:sldMkLst>
      </pc:sldChg>
      <pc:sldChg chg="addSp modSp add mod modAnim">
        <pc:chgData name="Hanna Kossowsky" userId="56e21b23dc263710" providerId="LiveId" clId="{6E884E38-DDBC-4DE8-BF50-2AEAACD76310}" dt="2025-03-16T04:15:58.144" v="2307" actId="1076"/>
        <pc:sldMkLst>
          <pc:docMk/>
          <pc:sldMk cId="1751094221" sldId="421"/>
        </pc:sldMkLst>
      </pc:sldChg>
      <pc:sldChg chg="addSp delSp modSp add mod">
        <pc:chgData name="Hanna Kossowsky" userId="56e21b23dc263710" providerId="LiveId" clId="{6E884E38-DDBC-4DE8-BF50-2AEAACD76310}" dt="2025-03-16T04:20:54.435" v="2418" actId="1076"/>
        <pc:sldMkLst>
          <pc:docMk/>
          <pc:sldMk cId="2084185916" sldId="422"/>
        </pc:sldMkLst>
      </pc:sldChg>
      <pc:sldChg chg="add ord">
        <pc:chgData name="Hanna Kossowsky" userId="56e21b23dc263710" providerId="LiveId" clId="{6E884E38-DDBC-4DE8-BF50-2AEAACD76310}" dt="2025-03-16T04:20:57.171" v="2420"/>
        <pc:sldMkLst>
          <pc:docMk/>
          <pc:sldMk cId="315098222" sldId="423"/>
        </pc:sldMkLst>
      </pc:sldChg>
      <pc:sldChg chg="addSp delSp modSp add mod modAnim">
        <pc:chgData name="Hanna Kossowsky" userId="56e21b23dc263710" providerId="LiveId" clId="{6E884E38-DDBC-4DE8-BF50-2AEAACD76310}" dt="2025-03-16T04:34:34.184" v="2708" actId="313"/>
        <pc:sldMkLst>
          <pc:docMk/>
          <pc:sldMk cId="2664662260" sldId="424"/>
        </pc:sldMkLst>
      </pc:sldChg>
      <pc:sldChg chg="addSp delSp modSp add mod delAnim modAnim">
        <pc:chgData name="Hanna Kossowsky" userId="56e21b23dc263710" providerId="LiveId" clId="{6E884E38-DDBC-4DE8-BF50-2AEAACD76310}" dt="2025-03-16T04:36:00.164" v="2936"/>
        <pc:sldMkLst>
          <pc:docMk/>
          <pc:sldMk cId="2491564883" sldId="425"/>
        </pc:sldMkLst>
      </pc:sldChg>
      <pc:sldChg chg="addSp delSp modSp add mod delAnim modAnim">
        <pc:chgData name="Hanna Kossowsky" userId="56e21b23dc263710" providerId="LiveId" clId="{6E884E38-DDBC-4DE8-BF50-2AEAACD76310}" dt="2025-03-16T06:59:37.209" v="3325" actId="1076"/>
        <pc:sldMkLst>
          <pc:docMk/>
          <pc:sldMk cId="4011955655" sldId="426"/>
        </pc:sldMkLst>
      </pc:sldChg>
      <pc:sldChg chg="addSp delSp modSp add mod modAnim modNotesTx">
        <pc:chgData name="Hanna Kossowsky" userId="56e21b23dc263710" providerId="LiveId" clId="{6E884E38-DDBC-4DE8-BF50-2AEAACD76310}" dt="2025-03-16T07:08:53.238" v="3494"/>
        <pc:sldMkLst>
          <pc:docMk/>
          <pc:sldMk cId="2660457868" sldId="427"/>
        </pc:sldMkLst>
      </pc:sldChg>
      <pc:sldChg chg="delSp modSp add mod modNotesTx">
        <pc:chgData name="Hanna Kossowsky" userId="56e21b23dc263710" providerId="LiveId" clId="{6E884E38-DDBC-4DE8-BF50-2AEAACD76310}" dt="2025-03-16T07:03:28.229" v="3452" actId="20577"/>
        <pc:sldMkLst>
          <pc:docMk/>
          <pc:sldMk cId="1056032589" sldId="428"/>
        </pc:sldMkLst>
      </pc:sldChg>
      <pc:sldChg chg="addSp delSp modSp add mod">
        <pc:chgData name="Hanna Kossowsky" userId="56e21b23dc263710" providerId="LiveId" clId="{6E884E38-DDBC-4DE8-BF50-2AEAACD76310}" dt="2025-03-16T07:40:15.633" v="3596" actId="1076"/>
        <pc:sldMkLst>
          <pc:docMk/>
          <pc:sldMk cId="633492288" sldId="429"/>
        </pc:sldMkLst>
      </pc:sldChg>
      <pc:sldChg chg="modSp add mod modAnim modNotesTx">
        <pc:chgData name="Hanna Kossowsky" userId="56e21b23dc263710" providerId="LiveId" clId="{6E884E38-DDBC-4DE8-BF50-2AEAACD76310}" dt="2025-03-16T08:02:13.830" v="4127" actId="20577"/>
        <pc:sldMkLst>
          <pc:docMk/>
          <pc:sldMk cId="3556094702" sldId="430"/>
        </pc:sldMkLst>
      </pc:sldChg>
      <pc:sldChg chg="addSp modSp add mod modAnim modNotesTx">
        <pc:chgData name="Hanna Kossowsky" userId="56e21b23dc263710" providerId="LiveId" clId="{6E884E38-DDBC-4DE8-BF50-2AEAACD76310}" dt="2025-03-16T08:06:54.659" v="4303"/>
        <pc:sldMkLst>
          <pc:docMk/>
          <pc:sldMk cId="1377443474" sldId="431"/>
        </pc:sldMkLst>
      </pc:sldChg>
      <pc:sldChg chg="addSp delSp modSp add mod modAnim">
        <pc:chgData name="Hanna Kossowsky" userId="56e21b23dc263710" providerId="LiveId" clId="{6E884E38-DDBC-4DE8-BF50-2AEAACD76310}" dt="2025-03-16T08:07:26.234" v="4309"/>
        <pc:sldMkLst>
          <pc:docMk/>
          <pc:sldMk cId="2591158579" sldId="432"/>
        </pc:sldMkLst>
      </pc:sldChg>
      <pc:sldChg chg="addSp delSp modSp add mod delAnim modAnim">
        <pc:chgData name="Hanna Kossowsky" userId="56e21b23dc263710" providerId="LiveId" clId="{6E884E38-DDBC-4DE8-BF50-2AEAACD76310}" dt="2025-03-16T08:09:48.305" v="4366" actId="1076"/>
        <pc:sldMkLst>
          <pc:docMk/>
          <pc:sldMk cId="264999389" sldId="433"/>
        </pc:sldMkLst>
      </pc:sldChg>
      <pc:sldChg chg="delSp modSp add mod modAnim">
        <pc:chgData name="Hanna Kossowsky" userId="56e21b23dc263710" providerId="LiveId" clId="{6E884E38-DDBC-4DE8-BF50-2AEAACD76310}" dt="2025-03-16T08:12:20.555" v="4629"/>
        <pc:sldMkLst>
          <pc:docMk/>
          <pc:sldMk cId="1800451027" sldId="434"/>
        </pc:sldMkLst>
      </pc:sldChg>
      <pc:sldChg chg="modSp add modAnim">
        <pc:chgData name="Hanna Kossowsky" userId="56e21b23dc263710" providerId="LiveId" clId="{6E884E38-DDBC-4DE8-BF50-2AEAACD76310}" dt="2025-03-16T08:14:10.257" v="4892"/>
        <pc:sldMkLst>
          <pc:docMk/>
          <pc:sldMk cId="2457004605" sldId="435"/>
        </pc:sldMkLst>
      </pc:sldChg>
      <pc:sldChg chg="modSp add mod modAnim">
        <pc:chgData name="Hanna Kossowsky" userId="56e21b23dc263710" providerId="LiveId" clId="{6E884E38-DDBC-4DE8-BF50-2AEAACD76310}" dt="2025-03-16T08:16:52.006" v="5055" actId="20577"/>
        <pc:sldMkLst>
          <pc:docMk/>
          <pc:sldMk cId="229085350" sldId="436"/>
        </pc:sldMkLst>
      </pc:sldChg>
      <pc:sldChg chg="addSp modSp add mod modAnim">
        <pc:chgData name="Hanna Kossowsky" userId="56e21b23dc263710" providerId="LiveId" clId="{6E884E38-DDBC-4DE8-BF50-2AEAACD76310}" dt="2025-03-16T08:16:02.105" v="4956"/>
        <pc:sldMkLst>
          <pc:docMk/>
          <pc:sldMk cId="17339644" sldId="437"/>
        </pc:sldMkLst>
      </pc:sldChg>
      <pc:sldChg chg="addSp delSp modSp add mod delAnim">
        <pc:chgData name="Hanna Kossowsky" userId="56e21b23dc263710" providerId="LiveId" clId="{6E884E38-DDBC-4DE8-BF50-2AEAACD76310}" dt="2025-03-16T08:17:38.754" v="5061" actId="1076"/>
        <pc:sldMkLst>
          <pc:docMk/>
          <pc:sldMk cId="2047344590" sldId="438"/>
        </pc:sldMkLst>
      </pc:sldChg>
      <pc:sldChg chg="addSp delSp modSp add mod modAnim modNotesTx">
        <pc:chgData name="Hanna Kossowsky" userId="56e21b23dc263710" providerId="LiveId" clId="{6E884E38-DDBC-4DE8-BF50-2AEAACD76310}" dt="2025-03-16T08:37:07.731" v="5549" actId="20577"/>
        <pc:sldMkLst>
          <pc:docMk/>
          <pc:sldMk cId="1268119331" sldId="43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269804765" sldId="53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134588185" sldId="54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677124310" sldId="54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86503630" sldId="54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628105093" sldId="56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358082188" sldId="57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393822683" sldId="57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298672318" sldId="57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328485683" sldId="57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877897916" sldId="575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190917936" sldId="576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741770827" sldId="577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975728535" sldId="578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86894906" sldId="57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025389337" sldId="580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725761362" sldId="58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972988608" sldId="58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262631225" sldId="58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417116930" sldId="58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4002850659" sldId="585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729374589" sldId="586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113943533" sldId="587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781285717" sldId="588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774354453" sldId="589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797887448" sldId="590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3885306052" sldId="591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1320841061" sldId="592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966994310" sldId="593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025748670" sldId="594"/>
        </pc:sldMkLst>
      </pc:sldChg>
      <pc:sldChg chg="del">
        <pc:chgData name="Hanna Kossowsky" userId="56e21b23dc263710" providerId="LiveId" clId="{6E884E38-DDBC-4DE8-BF50-2AEAACD76310}" dt="2025-03-14T10:27:24.500" v="3" actId="47"/>
        <pc:sldMkLst>
          <pc:docMk/>
          <pc:sldMk cId="2815092291" sldId="595"/>
        </pc:sldMkLst>
      </pc:sldChg>
    </pc:docChg>
  </pc:docChgLst>
  <pc:docChgLst>
    <pc:chgData name="Hanna Kossowsky" userId="56e21b23dc263710" providerId="LiveId" clId="{6A67CA6D-230B-491A-9B83-9DF66325CC1E}"/>
    <pc:docChg chg="custSel modSld">
      <pc:chgData name="Hanna Kossowsky" userId="56e21b23dc263710" providerId="LiveId" clId="{6A67CA6D-230B-491A-9B83-9DF66325CC1E}" dt="2025-04-29T07:12:56.799" v="15" actId="20577"/>
      <pc:docMkLst>
        <pc:docMk/>
      </pc:docMkLst>
      <pc:sldChg chg="mod modShow">
        <pc:chgData name="Hanna Kossowsky" userId="56e21b23dc263710" providerId="LiveId" clId="{6A67CA6D-230B-491A-9B83-9DF66325CC1E}" dt="2025-04-29T07:11:04.961" v="2" actId="729"/>
        <pc:sldMkLst>
          <pc:docMk/>
          <pc:sldMk cId="2768370229" sldId="665"/>
        </pc:sldMkLst>
      </pc:sldChg>
      <pc:sldChg chg="modSp mod modAnim modShow">
        <pc:chgData name="Hanna Kossowsky" userId="56e21b23dc263710" providerId="LiveId" clId="{6A67CA6D-230B-491A-9B83-9DF66325CC1E}" dt="2025-04-29T07:11:25.022" v="4" actId="20577"/>
        <pc:sldMkLst>
          <pc:docMk/>
          <pc:sldMk cId="1901871394" sldId="666"/>
        </pc:sldMkLst>
        <pc:spChg chg="mod">
          <ac:chgData name="Hanna Kossowsky" userId="56e21b23dc263710" providerId="LiveId" clId="{6A67CA6D-230B-491A-9B83-9DF66325CC1E}" dt="2025-04-29T07:11:25.022" v="4" actId="20577"/>
          <ac:spMkLst>
            <pc:docMk/>
            <pc:sldMk cId="1901871394" sldId="666"/>
            <ac:spMk id="5" creationId="{9AD6E185-CF8A-8BB1-E63F-16F254174EE7}"/>
          </ac:spMkLst>
        </pc:spChg>
      </pc:sldChg>
      <pc:sldChg chg="mod modShow">
        <pc:chgData name="Hanna Kossowsky" userId="56e21b23dc263710" providerId="LiveId" clId="{6A67CA6D-230B-491A-9B83-9DF66325CC1E}" dt="2025-04-29T07:11:04.961" v="2" actId="729"/>
        <pc:sldMkLst>
          <pc:docMk/>
          <pc:sldMk cId="1994246683" sldId="667"/>
        </pc:sldMkLst>
      </pc:sldChg>
      <pc:sldChg chg="mod modShow">
        <pc:chgData name="Hanna Kossowsky" userId="56e21b23dc263710" providerId="LiveId" clId="{6A67CA6D-230B-491A-9B83-9DF66325CC1E}" dt="2025-04-29T07:11:04.961" v="2" actId="729"/>
        <pc:sldMkLst>
          <pc:docMk/>
          <pc:sldMk cId="4078166600" sldId="668"/>
        </pc:sldMkLst>
      </pc:sldChg>
      <pc:sldChg chg="modSp">
        <pc:chgData name="Hanna Kossowsky" userId="56e21b23dc263710" providerId="LiveId" clId="{6A67CA6D-230B-491A-9B83-9DF66325CC1E}" dt="2025-04-29T07:11:36.407" v="5" actId="20577"/>
        <pc:sldMkLst>
          <pc:docMk/>
          <pc:sldMk cId="2138877660" sldId="671"/>
        </pc:sldMkLst>
        <pc:spChg chg="mod">
          <ac:chgData name="Hanna Kossowsky" userId="56e21b23dc263710" providerId="LiveId" clId="{6A67CA6D-230B-491A-9B83-9DF66325CC1E}" dt="2025-04-29T07:11:36.407" v="5" actId="20577"/>
          <ac:spMkLst>
            <pc:docMk/>
            <pc:sldMk cId="2138877660" sldId="671"/>
            <ac:spMk id="5" creationId="{7AC708DB-41E3-9C42-6FB6-D236FD178ECC}"/>
          </ac:spMkLst>
        </pc:spChg>
      </pc:sldChg>
      <pc:sldChg chg="mod modShow">
        <pc:chgData name="Hanna Kossowsky" userId="56e21b23dc263710" providerId="LiveId" clId="{6A67CA6D-230B-491A-9B83-9DF66325CC1E}" dt="2025-04-29T07:11:49.947" v="6" actId="729"/>
        <pc:sldMkLst>
          <pc:docMk/>
          <pc:sldMk cId="3971529262" sldId="672"/>
        </pc:sldMkLst>
      </pc:sldChg>
      <pc:sldChg chg="mod modShow">
        <pc:chgData name="Hanna Kossowsky" userId="56e21b23dc263710" providerId="LiveId" clId="{6A67CA6D-230B-491A-9B83-9DF66325CC1E}" dt="2025-04-29T07:11:49.947" v="6" actId="729"/>
        <pc:sldMkLst>
          <pc:docMk/>
          <pc:sldMk cId="1291882238" sldId="673"/>
        </pc:sldMkLst>
      </pc:sldChg>
      <pc:sldChg chg="modSp mod modShow">
        <pc:chgData name="Hanna Kossowsky" userId="56e21b23dc263710" providerId="LiveId" clId="{6A67CA6D-230B-491A-9B83-9DF66325CC1E}" dt="2025-04-29T07:12:00.610" v="9" actId="729"/>
        <pc:sldMkLst>
          <pc:docMk/>
          <pc:sldMk cId="1411986651" sldId="674"/>
        </pc:sldMkLst>
        <pc:spChg chg="mod">
          <ac:chgData name="Hanna Kossowsky" userId="56e21b23dc263710" providerId="LiveId" clId="{6A67CA6D-230B-491A-9B83-9DF66325CC1E}" dt="2025-04-29T07:11:54.222" v="8" actId="27636"/>
          <ac:spMkLst>
            <pc:docMk/>
            <pc:sldMk cId="1411986651" sldId="674"/>
            <ac:spMk id="5" creationId="{B44ED688-979F-5A72-FA50-45D71D746CC5}"/>
          </ac:spMkLst>
        </pc:spChg>
      </pc:sldChg>
      <pc:sldChg chg="modSp mod">
        <pc:chgData name="Hanna Kossowsky" userId="56e21b23dc263710" providerId="LiveId" clId="{6A67CA6D-230B-491A-9B83-9DF66325CC1E}" dt="2025-04-29T07:12:10.920" v="11" actId="27636"/>
        <pc:sldMkLst>
          <pc:docMk/>
          <pc:sldMk cId="185863925" sldId="677"/>
        </pc:sldMkLst>
        <pc:spChg chg="mod">
          <ac:chgData name="Hanna Kossowsky" userId="56e21b23dc263710" providerId="LiveId" clId="{6A67CA6D-230B-491A-9B83-9DF66325CC1E}" dt="2025-04-29T07:12:10.920" v="11" actId="27636"/>
          <ac:spMkLst>
            <pc:docMk/>
            <pc:sldMk cId="185863925" sldId="677"/>
            <ac:spMk id="5" creationId="{3AC8012D-3035-1AAF-C087-1404A29F9949}"/>
          </ac:spMkLst>
        </pc:spChg>
      </pc:sldChg>
      <pc:sldChg chg="modSp mod">
        <pc:chgData name="Hanna Kossowsky" userId="56e21b23dc263710" providerId="LiveId" clId="{6A67CA6D-230B-491A-9B83-9DF66325CC1E}" dt="2025-04-29T07:12:20.400" v="13" actId="27636"/>
        <pc:sldMkLst>
          <pc:docMk/>
          <pc:sldMk cId="1652218114" sldId="679"/>
        </pc:sldMkLst>
        <pc:spChg chg="mod">
          <ac:chgData name="Hanna Kossowsky" userId="56e21b23dc263710" providerId="LiveId" clId="{6A67CA6D-230B-491A-9B83-9DF66325CC1E}" dt="2025-04-29T07:12:20.400" v="13" actId="27636"/>
          <ac:spMkLst>
            <pc:docMk/>
            <pc:sldMk cId="1652218114" sldId="679"/>
            <ac:spMk id="5" creationId="{0DCF19FF-A448-178B-5A90-1488E0707EA7}"/>
          </ac:spMkLst>
        </pc:spChg>
      </pc:sldChg>
      <pc:sldChg chg="mod modShow">
        <pc:chgData name="Hanna Kossowsky" userId="56e21b23dc263710" providerId="LiveId" clId="{6A67CA6D-230B-491A-9B83-9DF66325CC1E}" dt="2025-04-29T07:11:04.961" v="2" actId="729"/>
        <pc:sldMkLst>
          <pc:docMk/>
          <pc:sldMk cId="2082833106" sldId="686"/>
        </pc:sldMkLst>
      </pc:sldChg>
      <pc:sldChg chg="modSp">
        <pc:chgData name="Hanna Kossowsky" userId="56e21b23dc263710" providerId="LiveId" clId="{6A67CA6D-230B-491A-9B83-9DF66325CC1E}" dt="2025-04-29T07:12:56.799" v="15" actId="20577"/>
        <pc:sldMkLst>
          <pc:docMk/>
          <pc:sldMk cId="2114652088" sldId="688"/>
        </pc:sldMkLst>
        <pc:spChg chg="mod">
          <ac:chgData name="Hanna Kossowsky" userId="56e21b23dc263710" providerId="LiveId" clId="{6A67CA6D-230B-491A-9B83-9DF66325CC1E}" dt="2025-04-29T07:12:56.799" v="15" actId="20577"/>
          <ac:spMkLst>
            <pc:docMk/>
            <pc:sldMk cId="2114652088" sldId="688"/>
            <ac:spMk id="5" creationId="{51D4317B-8415-F5E9-6A17-055111E9D7D3}"/>
          </ac:spMkLst>
        </pc:spChg>
      </pc:sldChg>
      <pc:sldChg chg="modAnim">
        <pc:chgData name="Hanna Kossowsky" userId="56e21b23dc263710" providerId="LiveId" clId="{6A67CA6D-230B-491A-9B83-9DF66325CC1E}" dt="2025-04-29T07:10:28.974" v="1"/>
        <pc:sldMkLst>
          <pc:docMk/>
          <pc:sldMk cId="241814346" sldId="69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B7A0CB-AC5E-42C2-BB7C-8018833232CB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6E01F-8DBD-4634-ACB5-33D503B64F6E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01330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621900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EFC91A-6F47-8761-B6FB-3D2CC4397E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90C5E49-50C0-CD3C-62DB-F26B89366A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32EE88-2A80-101F-71F1-9829DCD9D7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A652B2-AD6E-9E57-1BF6-402FE6A55C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195476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1290F0-810F-9E70-10F7-0F995E1C2D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017FB69-E14B-AE5A-3B8D-9C910A699D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99131F8-DF02-4A42-0D56-E4843BA432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30EDEB-D38A-AB24-0278-2AD85B834C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361961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A1B728-F793-F260-1004-41404E56C0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874A1CC-0121-A7AE-2C6B-5C48175104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EA9ECED-DEB1-EE23-624C-13EF2B6FAEE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023AF-6E3D-5E4B-A281-5BEEAC5499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41975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1E8AA6-8013-ECD6-F4EC-6FE7A1FBF8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3F58D81-804D-CFC8-4D70-4EB61030842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8736186-C378-F154-1DB9-2D1A272EC9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F9BCA8-934C-DC2E-9E0F-BFC36C15ED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367822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26134C-9181-BA83-582B-23624B4DAD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DDE76CF-E780-A7D1-11A4-65E348399B0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1EC45B0-8F53-FEF3-6858-25EA04B54E0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E9EAF-2E5F-4008-2033-968C05ABCC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815874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C10D27-B33A-3F94-0F8B-D096FFAD6B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B53299D-4578-57D1-7D99-2F31E641A4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ABCD471-A381-3820-DE43-12FD016D6D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1DBC9E-B7A8-E011-B666-F3EC3010FB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49669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35BB89-BCE6-47E2-7EE5-5F79C5C776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3E8204D-5C87-57AA-D242-9F528DEE77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1CFE00-340B-D83A-4C25-253D6A4D7A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917DE9-8F24-C151-2CFA-94AE9BB632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6775189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00CAE9-7E55-6F86-3038-5FAA52BB9D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C632C11-4E3D-681B-3626-7923996109F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E16B60F-7CF2-94DF-BC99-150A6B61ED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D527DC-EE99-7A90-FE6E-6555432FA5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769051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78F86A-CC91-2715-FFFA-B18AF1124D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DBCDC57-3F0F-B646-FB78-82524B51CC9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4E48764-2CAA-2762-C678-B2F9A8874D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A893C7-A58C-0249-552B-7DBE61DC16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792139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51F048-9570-3C39-9AC0-5DC1B68B2C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454DA95-9D54-B080-35A2-DBF2DCE7FF3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4E15C16-E947-5AFC-D425-3CD2D70673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FC77F9-BF48-140F-2DF2-B76C995868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03974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89523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6AC922-E5E9-C89A-BC5F-9F0539A12E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B827614-FF0A-B112-0F15-EE76D2F1281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1D13164-9204-DD84-6BBB-E420C31B38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61603-3BC7-6FF8-3480-AE98456905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426473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A5F0E4-EFFA-D133-8173-1F797CBE77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CC8A4DD-4E42-A5F8-8EFD-5A5FB9E1A6A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15774C-E52E-036E-9F2B-20055F7B2F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7329E-D1AC-D107-08E4-A79FA83F51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819090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D72524-A3CF-48D2-DF0F-B1AFDCE9F9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BBED68D-C0C4-C08E-2153-9554C54B6F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C3AA450-5B93-BBE7-FE65-5B5A9AC5B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AC59B5-8B24-5CA8-5792-8E8B71A39E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976949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ED2F25-6B2D-533C-8511-14423823F8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025F1E-0E08-1A3D-2F1A-8B9D6C4C0E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F7D7F25-4957-AC9F-F88D-30CD873583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6C0398-CF82-995D-8BC6-4D6C78B40D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21401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42213F-3312-6831-DD50-639587EDB7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C9E122F-7C6D-8538-037D-9A26074E628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0625A01-60D2-6045-6724-6370F2E0B74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A01970-28B3-EECB-E16D-BAAD27086D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141901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27C2AC-C680-8127-CBC3-90D47FD761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529DCC7-F0AB-D436-3B14-DDF69234E9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2EE2A69-A28F-9678-D930-869147F2EE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EBC4A5-8E38-C5DB-030E-A8A82BD803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2440798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0DBB26-8A66-8C62-711C-6E0FD362F6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7C005A0-A3CF-5F26-C5F4-E2989146636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3C47D66-4FC7-B239-264C-39C5156E87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3D37B-67B5-1537-9A17-502A1B321A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692856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0DF3FD-797A-3581-77AF-F9CDFCF60F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9FAC62F-6877-9DE5-2EF7-8597A7AEFA8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16B2106-401E-96F7-1713-D393F43B10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6F6B6D-E527-136C-87C7-EE146A7CE7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2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729140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CA1D9B-88D9-2CE6-FCDA-8A2EF4932D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E9568F1-3D39-7082-6F8E-9F8F52B031E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AE0056C-BE24-ACEF-3025-1E95A83FA9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62BFFC-AD4C-05B6-182F-4697796AF1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2283182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B92EAC-111C-59C4-9404-0660CACB56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85627ED-F9D5-EFA2-1B13-D5099864BE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C62C2A-F785-4525-6AD6-D2FE00238C0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966220-7A0C-D71F-D8E7-E9E827D4B2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638884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09138114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se slides explain why we stay at the target distribution once we get there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424243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4DE379-3976-42E8-B393-57685C7DDC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7003A85-8057-D158-C7B6-4A06E94B640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C758EB6-214E-AB7D-6A6A-C6562D0C76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buNone/>
            </a:pPr>
            <a:r>
              <a:rPr lang="en-GB" sz="1800" dirty="0">
                <a:effectLst/>
                <a:latin typeface="Calibri" panose="020F0502020204030204" pitchFamily="34" charset="0"/>
              </a:rPr>
              <a:t>If you take a bunch of MCMC samples, they will distribute like the posterior.  Each step distributes like the one before it conditioned on the selection function. Taken together as a whole, with the order permuted.</a:t>
            </a:r>
          </a:p>
          <a:p>
            <a:pPr marL="0" marR="0">
              <a:buNone/>
            </a:pPr>
            <a:r>
              <a:rPr lang="en-GB" sz="1800" dirty="0">
                <a:effectLst/>
                <a:latin typeface="Calibri" panose="020F0502020204030204" pitchFamily="34" charset="0"/>
              </a:rPr>
              <a:t>The process will look different if you start at a different state but end up at the same place. </a:t>
            </a:r>
          </a:p>
          <a:p>
            <a:pPr marL="0" marR="0"/>
            <a:r>
              <a:rPr lang="en-GB" sz="1800" dirty="0">
                <a:effectLst/>
                <a:latin typeface="Calibri" panose="020F0502020204030204" pitchFamily="34" charset="0"/>
              </a:rPr>
              <a:t>The distribution will depend on the starting point, so that is why there is the burn in (default 1000).</a:t>
            </a:r>
          </a:p>
          <a:p>
            <a:endParaRPr lang="en-GB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dirty="0">
                <a:effectLst/>
                <a:highlight>
                  <a:srgbClr val="FFFF00"/>
                </a:highlight>
                <a:latin typeface="Calibri" panose="020F0502020204030204" pitchFamily="34" charset="0"/>
              </a:rPr>
              <a:t>Given any target distribution- if you want to sample from that target distribution you can use </a:t>
            </a:r>
            <a:r>
              <a:rPr lang="en-GB" sz="1800" dirty="0" err="1">
                <a:effectLst/>
                <a:highlight>
                  <a:srgbClr val="FFFF00"/>
                </a:highlight>
                <a:latin typeface="Calibri" panose="020F0502020204030204" pitchFamily="34" charset="0"/>
              </a:rPr>
              <a:t>mcmc</a:t>
            </a:r>
            <a:r>
              <a:rPr lang="en-GB" sz="1800" dirty="0">
                <a:effectLst/>
                <a:highlight>
                  <a:srgbClr val="FFFF00"/>
                </a:highlight>
                <a:latin typeface="Calibri" panose="020F0502020204030204" pitchFamily="34" charset="0"/>
              </a:rPr>
              <a:t>. </a:t>
            </a:r>
            <a:endParaRPr lang="en-GB" sz="1800" dirty="0">
              <a:effectLst/>
              <a:latin typeface="Calibri" panose="020F0502020204030204" pitchFamily="34" charset="0"/>
            </a:endParaRPr>
          </a:p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6F5C0-C303-B9FA-A66A-D34A4587F0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410971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A3136B-7C03-FC6F-143B-7D220A7CD4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2ED292B-85A5-258A-41C9-1E2AAED33D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A5F5A7B-1072-26CE-0932-41C1E09276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9BAD35-47B9-777E-FA6D-6A0A8D62A6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375297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F7D078-6D4F-4E6D-08C6-F12799AD5A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CEEB79D-D3CE-492F-DD0E-D606B4E476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0775C9-B5AE-F59E-BB07-94EEFCCBBA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E9D8F7-6749-89CE-0E38-523E8576B3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98556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628A79-A75F-9818-D2DF-C840C1A468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8BD5478-01E6-1774-03A9-850B3E010E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740D618-8FD0-D152-32CE-5CFEB79408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800" b="0" i="0" u="none" strike="noStrike" baseline="0" dirty="0">
                <a:latin typeface="LibertinusSerif-Regular"/>
              </a:rPr>
              <a:t>Three different models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CDD77D-73D0-4B6A-5027-42C54705BA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562816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00FF3B-C825-960F-F584-0E7837365B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8187ED0-6800-F5FF-72E8-25E04867649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BD7297E-FB5D-4A72-2D02-8A5641B802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800" b="0" i="0" u="none" strike="noStrike" baseline="0" dirty="0">
                <a:latin typeface="LibertinusSerif-Regular"/>
              </a:rPr>
              <a:t>The difference between </a:t>
            </a:r>
            <a:r>
              <a:rPr lang="en-GB" sz="1800" b="0" i="0" u="none" strike="noStrike" baseline="0" dirty="0" err="1">
                <a:latin typeface="NotoSansMono-Regular"/>
              </a:rPr>
              <a:t>model_c</a:t>
            </a:r>
            <a:r>
              <a:rPr lang="en-GB" sz="1800" b="0" i="0" u="none" strike="noStrike" baseline="0" dirty="0">
                <a:latin typeface="NotoSansMono-Regular"/>
              </a:rPr>
              <a:t> </a:t>
            </a:r>
            <a:r>
              <a:rPr lang="en-GB" sz="1800" b="0" i="0" u="none" strike="noStrike" baseline="0" dirty="0">
                <a:latin typeface="LibertinusSerif-Regular"/>
              </a:rPr>
              <a:t>and </a:t>
            </a:r>
            <a:r>
              <a:rPr lang="en-GB" sz="1800" b="0" i="0" u="none" strike="noStrike" baseline="0" dirty="0" err="1">
                <a:latin typeface="NotoSansMono-Regular"/>
              </a:rPr>
              <a:t>model_nc</a:t>
            </a:r>
            <a:r>
              <a:rPr lang="en-GB" sz="1800" b="0" i="0" u="none" strike="noStrike" baseline="0" dirty="0">
                <a:latin typeface="NotoSansMono-Regular"/>
              </a:rPr>
              <a:t> </a:t>
            </a:r>
            <a:r>
              <a:rPr lang="en-GB" sz="1800" b="0" i="0" u="none" strike="noStrike" baseline="0" dirty="0">
                <a:latin typeface="LibertinusSerif-Regular"/>
              </a:rPr>
              <a:t>models is that for the former, we fit the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group-level parameter directly, and for the latter, we model the group-level parameter as a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shifted and scaled Gaussian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74CA3D-B380-9A6D-9DCC-CFB3988B78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3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865592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1C17AB-390E-8921-FCF7-06C42EFC03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FE22613-B83A-0145-0CC8-3C2DD6B8E7D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779446-B2A3-3B35-99C6-DDCABB7CEC3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800" b="0" i="0" u="none" strike="noStrike" baseline="0" dirty="0">
                <a:latin typeface="LibertinusSerif-Regular"/>
              </a:rPr>
              <a:t>Three different models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F53AE7-0D3A-249F-D5F1-CF9AC6321A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5132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372CA6-2218-AF62-2B46-48AFE46398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859217F-9C2B-9AD3-26AA-88F13A1E75E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26079A0-5375-5FB1-A0D2-23A014D198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994CA9-00EA-5031-8CB4-8B9C0C105C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843184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C2FC79-F467-443B-244A-094A8F26C8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711E32C-A0A3-E47A-459D-951F4D8F651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D7FEACD-79FB-DC8D-858B-61E3380AC5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197252-8E95-67A8-A72E-73C44ED6344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54987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110C29-3574-71EE-5E27-34A7D58EE0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6940203-AA51-B68C-F543-A858223EB6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318DF8C-FFBE-8440-6E78-F23033A0B2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1084A-29F8-A210-9A80-E0187B8B0E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02628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27FA0A-BC82-A9B2-6BF8-0A3B17EA18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443B12A-0668-86B3-9719-79D8249CC5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CE6CAB5-6A9F-CD9B-4317-A7FFC713767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7BB0AB-14AE-F308-6B77-B116D15528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49848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968094-1DFA-8050-58D1-C894E131B3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0AD2BA6-2221-6DBE-332E-5EF65EA9807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7F07B04-7D23-1D83-816B-4AB54DCAD2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125C26-BF15-FE7D-81D0-9CF45C7CC9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358026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AC4211-B05E-CFDC-9CAE-8F06D47D97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52FCC7-8180-E142-48D3-0D8FB815180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7AB20E7-B385-A620-E612-EE7D330EBD9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8C8AD-04BF-26D8-B8CD-822361173F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993273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09C1A0-3E28-BE79-90C2-A1B524E621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7D5E43-D9BC-7536-2FF3-F98D13C694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BF8709-0564-455F-66C5-65DFA4D497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4CA61E-36AE-E80A-23F4-082FF77862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241493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9A1854-477C-123F-386C-44652F902D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12A6A51-461A-40ED-6E5A-5F2EEF9EED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A610FA2-60A4-CBCE-21E5-03C691CDCA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EDC504-957B-484F-E860-B591BADE43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091587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0583C-6349-92C5-C1B1-109D976AEA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2C3FB5-C1B3-C6E9-61F2-375A0C3AD1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72A3327-1197-86DC-006A-4BD251415B7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D79AD7-4716-A726-71D3-2B5C1D725C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946541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A190BA-4DC4-5F16-F536-1AD3D4972F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AB22790-8ED0-DEF8-790D-4414A2D8A24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D1DAD60-7AB4-439E-888C-524A8580953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AD28C7-5BCA-EDCB-5502-A44665BA60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4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569852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44E8F0-148D-D5AA-D521-7498C0DD76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A25E4D7-39B9-6055-39B5-DA45E9152F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931F6AD-54CA-C513-4797-A47EA685DF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9C0B86-2B4E-B980-5757-4982E692E4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914268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BD4BC9-56D7-1011-8CC8-1DE2A3D841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4671840-4C7A-871E-73E5-CB94930889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9B68BB8-5FE7-7B34-2F36-661E66528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07EE45-07D4-533E-3ABD-558DDA6AD4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8463116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5A48DD-1D88-2765-CE87-552517573D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17846A-3E96-932D-A8E8-2C0C7CECABB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5A124B5-FEF3-FAB4-B9E8-967ED5D7329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B9442-1DB1-68C8-B07F-B6D8A8AE82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1204832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919C52-E0C0-9C5D-4326-3EF5A50171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20CCB07-9C4C-3BFE-70C5-622F36D65B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17FAC24-9BC2-D477-2A5D-4A357AD7D5C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103E49-D32F-A170-FF4C-825978A5CD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47046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5F7235-8906-9FBC-3EDF-C41DE2E354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2A9A83F-4AF3-566C-0725-8D454154B4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3EC2BB6-74E8-09FB-266D-DA855D6E51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8C31E-95E9-F1B5-2DD7-5053B65F18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5969263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4A1595-5337-4DF1-E74F-7D5882DDD7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AA0570C-70F5-CA75-8279-429B6A5DE65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3604C88-F976-6507-BA12-5B6D66D584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12513-9FB3-EBEE-793A-72577D079F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1645411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79FC66-4E9F-90E4-F69E-F989E4D70C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18C5AEC-F494-DC55-6DA6-5BBFC88F42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93E3005-4DC4-4F05-48AF-2DA263C629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B1B02-55D9-DEDB-232A-805CBB88AE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513865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D617FE-02C6-906B-DABB-DD23706A99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4B0C393-7B6A-C2DA-5E64-2087D7FABA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CADFDAC-3E5A-D051-D467-98D7A76A74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186506-887A-D5EB-873E-49693AF807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4932469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5EE0C7-3BB2-F012-2D7F-B78EFAFE80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2E6FD16-C31B-8C52-CBC8-789C5255BF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CB722C1-41BE-44D1-4F21-C4C99BA864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03CEF1-C9EF-F5F6-8080-BF341B7DB7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98648354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B12EA4-25A9-D0B7-EE36-8516EE652B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475B588-5254-317F-C110-D0FBFA64B46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6A69851-D496-9536-18D8-6ECA942E40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0FBA36-D244-BA2A-4E0C-2C20895089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8754704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6FA14A-55AB-79CB-E329-086E28849A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8F36F0C-C231-22F1-6F6F-73C7BCE7D1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126EEFB-7307-A879-9A54-88EA1C64CF9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SS bulk is how well the </a:t>
            </a:r>
            <a:r>
              <a:rPr lang="en-GB" dirty="0" err="1"/>
              <a:t>center</a:t>
            </a:r>
            <a:r>
              <a:rPr lang="en-GB" dirty="0"/>
              <a:t> of the distribution was resolved – relevant for the mean, median…</a:t>
            </a:r>
          </a:p>
          <a:p>
            <a:r>
              <a:rPr lang="en-GB" dirty="0"/>
              <a:t>If we are interested in posterior intervales, or rare events – ess tail, which is computed as the minimum ESS at the percentiles 5 and 95. </a:t>
            </a:r>
          </a:p>
          <a:p>
            <a:r>
              <a:rPr lang="en-GB" dirty="0"/>
              <a:t>You can also get the ESS at specific quantiles using </a:t>
            </a:r>
            <a:r>
              <a:rPr lang="en-GB" dirty="0" err="1"/>
              <a:t>az.ess</a:t>
            </a:r>
            <a:r>
              <a:rPr lang="en-GB" dirty="0"/>
              <a:t>(…method = ‘quantile). , or plot for any quantiles at the same time using </a:t>
            </a:r>
            <a:r>
              <a:rPr lang="en-GB" dirty="0" err="1"/>
              <a:t>az.plot_ess</a:t>
            </a:r>
            <a:r>
              <a:rPr lang="en-GB" dirty="0"/>
              <a:t>(…, kind = ‘quantiles’).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21172-662A-77E9-E139-7D3C36D78E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5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47209593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5556AA-D5DD-A935-EAB5-8BF7B958AB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A08A1E0-B47B-5D02-191F-8B0834DD5FB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4FD88BD-7E80-18BA-7406-6DC9E5908B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Number of default tuning samples is 1000.</a:t>
            </a:r>
          </a:p>
          <a:p>
            <a:r>
              <a:rPr lang="en-GB" b="1" i="0" dirty="0" err="1">
                <a:solidFill>
                  <a:srgbClr val="222832"/>
                </a:solidFill>
                <a:effectLst/>
                <a:latin typeface="SFMono-Regular"/>
              </a:rPr>
              <a:t>pymc.</a:t>
            </a:r>
            <a:r>
              <a:rPr lang="en-GB" b="1" i="0" dirty="0" err="1">
                <a:effectLst/>
                <a:latin typeface="SFMono-Regular"/>
              </a:rPr>
              <a:t>sample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(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draws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1000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*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tune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1000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chains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None)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B19156-1E5A-2BE6-2679-21D6B11BAB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8254817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BE9EC2-D09F-4EAD-656F-B5622A368B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228DA2C-5603-427F-7746-ACA1FB28C50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5D91D93-DEF3-5B77-DC71-54A759AD2D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800" b="0" i="0" u="none" strike="noStrike" baseline="0" dirty="0">
                <a:latin typeface="LibertinusSerif-Regular"/>
              </a:rPr>
              <a:t>It is a parameter that controls the tuning of the NUTS sampler in </a:t>
            </a:r>
            <a:r>
              <a:rPr lang="en-GB" sz="1800" b="0" i="0" u="none" strike="noStrike" baseline="0" dirty="0" err="1">
                <a:latin typeface="LibertinusSerif-Regular"/>
              </a:rPr>
              <a:t>PyMC</a:t>
            </a:r>
            <a:r>
              <a:rPr lang="en-GB" sz="1800" b="0" i="0" u="none" strike="noStrike" baseline="0" dirty="0">
                <a:latin typeface="LibertinusSerif-Regular"/>
              </a:rPr>
              <a:t>. It controls the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acceptance rate of the proposed samples, which defaults to 0.8. This means accepting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80% of the proposed samples. The NUTS sampler adaptively adjusts the step size of the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Hamiltonian dynamics simulation to achieve the target acceptance rate. 80% is a good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default, but for some models, you may want to try larger values like 0.90, 0.95, 0.99, or even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0.999 if you refuse to lose all hope.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82854C-EE2F-B63C-DC42-B028E5A6A0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6277560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B795D3-5515-EFF4-05FC-B42E2D784C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CBE5A87-E8DC-B11C-BCDF-D3F5BA5910A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62A9DEB-0A72-9070-9358-0272903009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311C0D-0CCA-80B5-1333-260062AB56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9635668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5105FB-AD0C-75F3-B056-6F232A58AF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AB7B33B-A551-E42E-CB05-4519431B17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85DB89B-D2FD-FFE0-178F-F26FDCA494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FD4624-86D0-709C-942B-B07328DD89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3159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5BC03F-5DFA-96D0-4A0E-B6C6F18B78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5B5B031-AA0A-ECF9-1343-31B34A7DE4F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CBF96A-EB6C-FB38-AD1F-5B7FB48DBF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6761D3-818B-4A65-989C-50519CA2E4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4978507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6EA881-D872-7A76-0FD2-6F136934AA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A730F8-415F-D26E-940F-A4122D7266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7BAF690-3508-2A16-F857-FE1AEC7FB9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97C59D-2476-CF32-F968-F54260B0E5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5708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5F65B8-17C9-EC28-3763-F3364F6F05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CB7722C-6DCD-AA15-6A76-9CF3309D68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B72FDE9-9480-DE4D-9F50-27CED16B60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SS bulk is how well the </a:t>
            </a:r>
            <a:r>
              <a:rPr lang="en-GB" dirty="0" err="1"/>
              <a:t>center</a:t>
            </a:r>
            <a:r>
              <a:rPr lang="en-GB" dirty="0"/>
              <a:t> of the distribution was resolved – relevant for the mean, median…</a:t>
            </a:r>
          </a:p>
          <a:p>
            <a:r>
              <a:rPr lang="en-GB" dirty="0"/>
              <a:t>If we are interested in posterior intervales, or rare events – ess tail, which is computed as the minimum ESS at the percentiles 5 and 95. </a:t>
            </a:r>
          </a:p>
          <a:p>
            <a:r>
              <a:rPr lang="en-GB" dirty="0"/>
              <a:t>You can also get the ESS at specific quantiles using </a:t>
            </a:r>
            <a:r>
              <a:rPr lang="en-GB" dirty="0" err="1"/>
              <a:t>az.ess</a:t>
            </a:r>
            <a:r>
              <a:rPr lang="en-GB" dirty="0"/>
              <a:t>(…method = ‘quantile). , or plot for any quantiles at the same time using </a:t>
            </a:r>
            <a:r>
              <a:rPr lang="en-GB" dirty="0" err="1"/>
              <a:t>az.plot_ess</a:t>
            </a:r>
            <a:r>
              <a:rPr lang="en-GB" dirty="0"/>
              <a:t>(…, kind = ‘quantiles’).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43431-26DE-B6D9-CE5F-D560B9F06B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2881780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86260E-91AD-3BCC-B466-EB9BB1DD63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0891794-7378-5965-84D3-1FACBC92496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E9C0798-189A-BB14-3A97-AB2AC064C3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Number of default tuning samples is 1000.</a:t>
            </a:r>
          </a:p>
          <a:p>
            <a:r>
              <a:rPr lang="en-GB" b="1" i="0" dirty="0" err="1">
                <a:solidFill>
                  <a:srgbClr val="222832"/>
                </a:solidFill>
                <a:effectLst/>
                <a:latin typeface="SFMono-Regular"/>
              </a:rPr>
              <a:t>pymc.</a:t>
            </a:r>
            <a:r>
              <a:rPr lang="en-GB" b="1" i="0" dirty="0" err="1">
                <a:effectLst/>
                <a:latin typeface="SFMono-Regular"/>
              </a:rPr>
              <a:t>sample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(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draws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1000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*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tune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1000</a:t>
            </a:r>
            <a:r>
              <a:rPr lang="en-GB" b="1" i="0" dirty="0">
                <a:solidFill>
                  <a:srgbClr val="222832"/>
                </a:solidFill>
                <a:effectLst/>
                <a:latin typeface="SFMono-Regular"/>
              </a:rPr>
              <a:t>, </a:t>
            </a:r>
            <a:r>
              <a:rPr lang="en-GB" b="1" i="1" dirty="0">
                <a:solidFill>
                  <a:srgbClr val="222832"/>
                </a:solidFill>
                <a:effectLst/>
                <a:latin typeface="SFMono-Regular"/>
              </a:rPr>
              <a:t>chains</a:t>
            </a:r>
            <a:r>
              <a:rPr lang="en-GB" b="0" i="1" dirty="0">
                <a:solidFill>
                  <a:srgbClr val="222832"/>
                </a:solidFill>
                <a:effectLst/>
                <a:latin typeface="SFMono-Regular"/>
              </a:rPr>
              <a:t>=None)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F8C6E-875E-2FD4-0CB4-18B26B2D6F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3639553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DC7037-2502-BDE1-2B76-0FB51E298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A685931-7526-B5C3-2903-1271226EFD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B2B2F35-1169-C518-B9C4-672BD05334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800" b="0" i="0" u="none" strike="noStrike" baseline="0" dirty="0">
                <a:latin typeface="LibertinusSerif-Regular"/>
              </a:rPr>
              <a:t>It is a parameter that controls the tuning of the NUTS sampler in </a:t>
            </a:r>
            <a:r>
              <a:rPr lang="en-GB" sz="1800" b="0" i="0" u="none" strike="noStrike" baseline="0" dirty="0" err="1">
                <a:latin typeface="LibertinusSerif-Regular"/>
              </a:rPr>
              <a:t>PyMC</a:t>
            </a:r>
            <a:r>
              <a:rPr lang="en-GB" sz="1800" b="0" i="0" u="none" strike="noStrike" baseline="0" dirty="0">
                <a:latin typeface="LibertinusSerif-Regular"/>
              </a:rPr>
              <a:t>. It controls the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acceptance rate of the proposed samples, which defaults to 0.8. This means accepting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80% of the proposed samples. The NUTS sampler adaptively adjusts the step size of the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Hamiltonian dynamics simulation to achieve the target acceptance rate. 80% is a good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default, but for some models, you may want to try larger values like 0.90, 0.95, 0.99, or even</a:t>
            </a:r>
          </a:p>
          <a:p>
            <a:pPr algn="l"/>
            <a:r>
              <a:rPr lang="en-GB" sz="1800" b="0" i="0" u="none" strike="noStrike" baseline="0" dirty="0">
                <a:latin typeface="LibertinusSerif-Regular"/>
              </a:rPr>
              <a:t>0.999 if you refuse to lose all hope.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13B531-FA3D-5D0E-D5D5-8B01F79DA2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8244770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06B991-B150-89E6-E4F1-47428BD81D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9D6A88-4BA9-75FE-DA9C-0D950BE4C9D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E31F3D0-D469-2905-9B81-38ABE2F88F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dirty="0"/>
              <a:t>Black dots in 3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188CB3-5538-A7E1-BD8C-71304E7E24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6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40035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CE52A6-9FFD-20D3-749A-18D09154F4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4A104A0-87A2-C66C-70B3-8439ECEB00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EC22074-F4D5-D8A0-DDC0-41C36BF003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CE2370-7953-C7EC-3764-031A2108D9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9584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FE7D92-CEF2-A8A0-27AD-0F66EC7E3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0D23F5A-6FC7-69E6-44D5-DA37FED824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AA32B0F-6C40-9D14-E56D-77A58A7DFD7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D748F5-4880-7C68-4AA7-FD846060E5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5996390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B90D31-C590-C058-2B77-A4BD436550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F73EF6E-DC0D-6093-DAE2-0420D5EE502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5779B37-668C-5D07-8575-CBF6232330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75779F-B88E-12AF-C4A9-03F4A24D7B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96E01F-8DBD-4634-ACB5-33D503B64F6E}" type="slidenum">
              <a:rPr lang="LID4096" smtClean="0"/>
              <a:t>1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88387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5EA5D-9082-8B50-C2CB-8C194BFD4B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C9C88C-53ED-A99C-164C-B66D55AA7B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26CD88-4E86-62E8-F9AD-DFC272931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0ADA09-9293-FE46-C0B0-CBD283A83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793D30-9C24-C87C-DFA4-563456129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8647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4AD82-967C-F3DB-D7BA-ADE3A341E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2AB70C-A54D-DF29-D2F0-D190B6F55E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DA0C6-CAD8-C40A-2BE3-A48F20CEB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E9214B-0371-2E01-3ABB-7924107A8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C49898-8164-C09F-3C10-7262D7298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0499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22DA5A9-50BD-759F-AE0C-329A565838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DEC2BF-3CDE-D7BA-2BD3-9F66DF6E76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93F827-D925-D561-3543-1E5ECC35F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5F0B3-735C-EECF-DC2D-7C3096738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95D63A-E7FF-CB05-AB0C-B6BA7A05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60792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10CFB-94FB-899A-6F7D-9A3C4A8A8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2E0BF3-E866-B2F5-FD7E-348E477E13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0DACFE-DF7A-E74F-415E-167982C6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D1DAD7-B6E6-BD5E-1DD8-D78C33883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24AA16-39B0-9A68-3C40-9FB0740E7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27527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AF091-154E-BD2F-E6AF-24575C5C1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30A529-131C-E126-2116-183280C605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87E6FB-66D8-D724-6038-8731456D2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461F62-D767-ECE0-D357-3FC63E0DA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35B5C-E7C6-6119-7A96-6532F1355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43931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E0956-058F-808E-39B3-AA05081C1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7D539F-FC59-B6A8-994C-189EA266E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EEC07F-1177-2E70-8082-C6B81DCB56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0D3672-7429-CD91-0DF7-0020375CF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DC6F78-6047-887B-93E7-6ED4BE9A5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286C30-618F-19F9-5F37-6C5100070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047779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B4DE0-356D-7E84-2F9A-7595780A9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1A16DA-9440-95C9-5EA8-C18E3A7208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70D21E-2B31-F453-41BD-10E3D4543C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39BC02-5B4E-D0BC-0398-7D98F72B9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F1F848-E9CF-B18E-89BB-FFF72B6A03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9775C7-FF66-2F68-1764-3541D0166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06387B-F658-E383-3DDD-517362394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547C07-7FA3-5181-F7D5-350F664B2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031647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3B1F1-2E4A-EC20-A9C4-FCDC8032BC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4B357B-0C70-4B99-CB46-FF5645FF5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ED5F11-06CC-4FF6-9800-04C1B0E2A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4389A5-4ECD-C6CC-4A14-43DC50F22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99632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6836A7-1230-5AD4-53EE-6E4296E94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107943-AA07-9089-464A-38817EF5C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A56913-7FC4-3665-8713-755BF97D0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0125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1949A5-878A-277C-9979-9DC703922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BC887C-0D58-9B79-85C8-AE5DCC7F53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5C2B4D-C2F4-8F81-F8E3-1A5936C0E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F12F21-6FE5-F6B9-BD8B-61163D625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79CE8D-FC36-FDC9-E949-C7AD84812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9B04B8-2DBC-7977-E013-9BE99308A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80064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31D25-6DEF-30A7-C4A7-F013C7BA75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88D0D1-CCA5-7875-975C-A4E5751064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ID4096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A41E8B-7D75-71E4-9599-229536A611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881348-4474-AC3F-8AEC-E257F9A3C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48FC70-F32D-DB5F-9508-06B2C30CE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A057F1-3FB9-9772-AB8C-CD2D96A42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44283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CF00A38-8196-1EF1-2634-123CD66B7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LID4096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04DE0E-D934-E8BE-B56A-B045D2F3F7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LID4096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8EB8E1-28F4-B938-9A4F-0FDD179076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2721D2A-1CE8-40AB-B698-5510FF93CEEF}" type="datetimeFigureOut">
              <a:rPr lang="LID4096" smtClean="0"/>
              <a:t>04/29/2025</a:t>
            </a:fld>
            <a:endParaRPr lang="LID4096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B577B-D1AC-D180-B6E4-A6FBD9215F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825EEA-DA44-8179-BA57-C77D0A793F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796F57-8306-40D4-9229-37A3D19F0B5F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5727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ID4096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8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3.wmf"/><Relationship Id="rId2" Type="http://schemas.openxmlformats.org/officeDocument/2006/relationships/image" Target="../media/image42.png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7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6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39AA4-DC6F-AC25-85E9-23B70AA841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415332"/>
            <a:ext cx="9144000" cy="1267695"/>
          </a:xfrm>
        </p:spPr>
        <p:txBody>
          <a:bodyPr/>
          <a:lstStyle/>
          <a:p>
            <a:r>
              <a:rPr lang="en-US" dirty="0"/>
              <a:t>Tutorial 6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ABFF89-9CAA-78A3-9827-25C0441AF86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atistical Computation and Analysis</a:t>
            </a:r>
          </a:p>
          <a:p>
            <a:r>
              <a:rPr lang="en-US" dirty="0"/>
              <a:t>Spring 2025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6337776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D2C1D3-5446-7E2D-067D-42E926B99B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98FF5-67D0-954D-6CBE-787D1C4A8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arkovian Chain Monte Carlo Methods (MCMC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A37D00-B89B-3387-14D6-03B674E294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Allow us to get samples from the posterior distribution as long as we can compute the likelihood and the prior pointwise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Same condition we needed for the grid method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MCMC methods can efficiently sample from higher-probability regions in very high dimension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MCMC methods visit each region of the parameter space following their relative probabilitie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GB" dirty="0"/>
              <a:t>If the probability of region A is twice that of region B, we will obtain twice as many samples from A as we will from B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Even if we are not capable of computing the whole posterior analytically, we could use MCMC methods to take samples from it.</a:t>
            </a:r>
          </a:p>
          <a:p>
            <a:r>
              <a:rPr lang="en-GB" dirty="0"/>
              <a:t>MCMC will give us samples from the correct distribution asymptotically (for an infinite number of sample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7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77F8FA-4EE9-E7F9-983D-8F6B93330B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00F51-35C1-8E8C-6C65-EEE19593E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arkovian Chain Monte Carlo Methods (MCMC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8B8E75-8348-CFBC-AFF2-0275CF468B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b="1" dirty="0"/>
              <a:t>Monte Carlo methods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 broad family of algorithms that use random sampling to compute or simulate a given proces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b="1" dirty="0"/>
              <a:t>Markovian methods</a:t>
            </a:r>
            <a:r>
              <a:rPr lang="en-GB" dirty="0"/>
              <a:t>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echniques or models based on the Markov property, which is the idea that the future state of a system depends only on its current state, and not on its previous history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Future outcomes are independent of past events given the present state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67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5BCBD7-41BD-0C65-D61A-11CAB5F81F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8F121-6BF6-13D5-C238-1193749FE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arkovian Chain Monte Carlo Methods (MCMC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01A72-AAF2-46AD-2FF0-91B79D9EF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b="1" dirty="0"/>
              <a:t>Markov Chain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 mathematical object that consists of a sequence of states and a set of transition probabilities that describe how to move among the stat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imple example: flip a coin and if you get heads take a step to the right, otherwise step to the left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 chain is Markovian if the probability of moving to any other state depends only on the current state.</a:t>
            </a:r>
          </a:p>
        </p:txBody>
      </p:sp>
    </p:spTree>
    <p:extLst>
      <p:ext uri="{BB962C8B-B14F-4D97-AF65-F5344CB8AC3E}">
        <p14:creationId xmlns:p14="http://schemas.microsoft.com/office/powerpoint/2010/main" val="377486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03F5A3-9BF6-2A1D-45B3-7E4BFF80E4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84C8B0-AAB5-8C41-27FE-26E9C7A688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783BD-AC4E-4132-D74A-DA7F3E65B9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nables us to obtain samples from any probability distribution given that we can compute at least a value proportional to it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us ignoring the normalization factor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Useful since often the harder part is to compute the normalization factor.</a:t>
            </a:r>
          </a:p>
        </p:txBody>
      </p:sp>
    </p:spTree>
    <p:extLst>
      <p:ext uri="{BB962C8B-B14F-4D97-AF65-F5344CB8AC3E}">
        <p14:creationId xmlns:p14="http://schemas.microsoft.com/office/powerpoint/2010/main" val="1566713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E01578-5915-E9C3-3DFF-83CE5823E8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0D281-87F3-9BB5-AECB-E1EE8993F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BD9ACA-1EF5-A722-6691-62AEF926C9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want to estimate the depth of the bottom of the lake, and find the deepest point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ake is muddy so we can’t see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dirty="0"/>
              <a:t>Take a boat and a stick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dirty="0"/>
              <a:t>Choose a random place in the lake and move the boat there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dirty="0"/>
              <a:t>Use the stick to measure the depth of the lake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GB" dirty="0"/>
              <a:t>Move the boat to another point and take a new measurement. </a:t>
            </a:r>
          </a:p>
        </p:txBody>
      </p:sp>
    </p:spTree>
    <p:extLst>
      <p:ext uri="{BB962C8B-B14F-4D97-AF65-F5344CB8AC3E}">
        <p14:creationId xmlns:p14="http://schemas.microsoft.com/office/powerpoint/2010/main" val="212927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DA303A-DB98-888F-A450-7BFCF993E4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4D8E8-8DDE-E4A1-8FF8-BDB10CBFC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966C2-71B6-AC13-39B2-DDF40D390E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 startAt="5"/>
            </a:pPr>
            <a:r>
              <a:rPr lang="en-GB" dirty="0"/>
              <a:t>Compare the two measurements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new spot is deeper than the old one -&gt; write it down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old spot was deeper -&gt; either accept or reject the new spot. 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ccept = write down the new spot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eject = go back to the old spot and write it down again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dirty="0"/>
              <a:t>6. Move to another point and repeat again and again. </a:t>
            </a:r>
          </a:p>
        </p:txBody>
      </p:sp>
    </p:spTree>
    <p:extLst>
      <p:ext uri="{BB962C8B-B14F-4D97-AF65-F5344CB8AC3E}">
        <p14:creationId xmlns:p14="http://schemas.microsoft.com/office/powerpoint/2010/main" val="43875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E5557C-41D1-927A-8259-273A7CE79B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BFC6F-5B2E-6CDA-EE81-FCA86F0F9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50A379-1A2B-6994-FFA3-C572AB6F85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3200" dirty="0"/>
              <a:t>What does this give us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800" dirty="0"/>
              <a:t>An estimate of the curvature of the bottom of the lake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An analogy for the posterior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800" dirty="0"/>
              <a:t>The deepest point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400" dirty="0"/>
              <a:t>An analogy for the mode of the posterior. </a:t>
            </a:r>
          </a:p>
        </p:txBody>
      </p:sp>
    </p:spTree>
    <p:extLst>
      <p:ext uri="{BB962C8B-B14F-4D97-AF65-F5344CB8AC3E}">
        <p14:creationId xmlns:p14="http://schemas.microsoft.com/office/powerpoint/2010/main" val="268469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782519-7033-2D4A-45BD-58261D2C85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C5369-2EF9-B53F-F9A8-F7A337CD2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AC1C7D-F956-1D8C-E801-6F6690E6BF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0638" y="1346560"/>
                <a:ext cx="12031362" cy="5378705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GB" dirty="0"/>
                  <a:t>Choose an initial value for our paramet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/>
                  <a:t>.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GB" dirty="0"/>
                  <a:t>Write it down.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GB" dirty="0"/>
                  <a:t>Suggest a new value for our paramet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/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dirty="0"/>
                  <a:t>How do we 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b="0" i="0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use a </a:t>
                </a:r>
                <a:r>
                  <a:rPr lang="en-GB" b="1" dirty="0"/>
                  <a:t>proposal distribution q</a:t>
                </a:r>
                <a:r>
                  <a:rPr lang="en-GB" dirty="0"/>
                  <a:t>, such as a normal or uniform distribution.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sample from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AC1C7D-F956-1D8C-E801-6F6690E6BF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38" y="1346560"/>
                <a:ext cx="12031362" cy="5378705"/>
              </a:xfrm>
              <a:blipFill>
                <a:blip r:embed="rId3"/>
                <a:stretch>
                  <a:fillRect l="-1013" r="-91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15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A2F3ED-0006-B2B9-0ED5-6F60DDC67F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1ADA38-05DF-7D2F-6937-47D29D6F1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A6CD3A-0031-AC58-38A0-20F16DA4C4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0638" y="1346560"/>
                <a:ext cx="12031362" cy="5378705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 startAt="4"/>
                </a:pPr>
                <a:r>
                  <a:rPr lang="en-GB" dirty="0"/>
                  <a:t>Compute the probability of accepting a new parameter value by using the </a:t>
                </a:r>
                <a:r>
                  <a:rPr lang="en-GB" b="1" dirty="0"/>
                  <a:t>Metropolis-Hastings criteria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GB" dirty="0"/>
                            <m:t>)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GB" dirty="0"/>
                            <m:t>)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)</m:t>
                      </m:r>
                    </m:oMath>
                  </m:oMathPara>
                </a14:m>
                <a:endParaRPr lang="en-GB" dirty="0"/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 startAt="5"/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dirty="0"/>
                  <a:t> &gt; random number from a continuous uniform distribution ranging [0, 1]: Accept the new parameter.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 startAt="5"/>
                </a:pPr>
                <a:r>
                  <a:rPr lang="en-GB" dirty="0"/>
                  <a:t>Otherwise – reject and stay where we are. 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 startAt="5"/>
                </a:pPr>
                <a:r>
                  <a:rPr lang="en-GB" dirty="0"/>
                  <a:t>Repeat again and again until we have enough samples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A6CD3A-0031-AC58-38A0-20F16DA4C4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38" y="1346560"/>
                <a:ext cx="12031362" cy="5378705"/>
              </a:xfrm>
              <a:blipFill>
                <a:blip r:embed="rId3"/>
                <a:stretch>
                  <a:fillRect l="-1013" b="-249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99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856AA8-EC05-2A00-7054-4FA0360840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9B3A2-5DDA-B4D3-CA43-36EF488B9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FBE0EA-FB27-4B78-825F-2075F34F56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b="1" dirty="0"/>
                  <a:t>Metropolis-Hastings criteri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 proposal distribution, q, is not part of the model. It is a component of the MCMC algorithm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q is symmetri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</m:den>
                    </m:f>
                    <m:r>
                      <a:rPr lang="en-GB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GB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3FBE0EA-FB27-4B78-825F-2075F34F56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  <a:blipFill>
                <a:blip r:embed="rId3"/>
                <a:stretch>
                  <a:fillRect l="-101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8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61A04-C626-C5E4-A3C2-591358CD9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Tutorial Outlin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153A-0E02-CB25-A797-F3303E2364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6560"/>
            <a:ext cx="10515600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Grid Method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CMC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etropolis-Hasting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iagnostic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onvergenc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iverg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6393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FD386D-BCF4-031E-91D9-86E8910528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1601C-C4E3-FF00-CDEA-5FC3B307F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35703D-1BCD-C6D4-D78E-4D2E8C2022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q is symmetri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</m:den>
                    </m:f>
                    <m:r>
                      <a:rPr lang="en-GB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/>
                  <a:t> is a more probable state (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endParaRPr lang="en-GB" b="0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for sure accept the new state.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Because then we get a probability of 1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endParaRPr lang="en-GB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don’t for sure move.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move with a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</m:den>
                    </m:f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35703D-1BCD-C6D4-D78E-4D2E8C2022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  <a:blipFill>
                <a:blip r:embed="rId3"/>
                <a:stretch>
                  <a:fillRect l="-86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26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D52C59-53A1-DBA9-C09F-7E2F59097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08929-0B7D-96AE-6CDA-D3FC88D93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16D136-5C62-6AD7-7BFA-A7F6F2907C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endParaRPr lang="en-GB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move with a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</m:den>
                    </m:f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&lt;1.</m:t>
                    </m:r>
                  </m:oMath>
                </a14:m>
                <a:endParaRPr lang="en-GB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dirty="0"/>
                  <a:t>How do we quantify this?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Choose a random number between 0-1 from a uniform distribution.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GB" dirty="0"/>
                          <m:t>) </m:t>
                        </m:r>
                      </m:den>
                    </m:f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0.8</m:t>
                    </m:r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and our random number is 0.7 (there is a 70% chance of this)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n we move, as we exceeded this this value (the metropolis hastings criteria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816D136-5C62-6AD7-7BFA-A7F6F2907C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38" y="1074707"/>
                <a:ext cx="12031362" cy="5378705"/>
              </a:xfrm>
              <a:blipFill>
                <a:blip r:embed="rId3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904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5B730F-19A9-4588-E2AF-B7180A03DE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5115B-90D8-8A23-F990-1ACD25C11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051CBC-8D36-DCEF-DA27-5240EE8647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 island example.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have 7 islands and we move between them.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 probability we are trying to sample from i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)∝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dirty="0"/>
                  <a:t> is the relative number of people on each island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051CBC-8D36-DCEF-DA27-5240EE8647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3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837CBD32-6F54-3138-5415-BA14F4EBB9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353068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7605E0BB-898B-A58A-9E3F-F3A8AA2D1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060289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C1EE8AF-794E-9D50-9F1C-AA1EFE4DA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4872039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D134306-886C-D17D-E217-25A38E1A4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565163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DC714B4-A032-DC5A-0311-7AD233056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836323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A1EE18D-7C63-66BC-5ACA-4AB5742E8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628667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78DCA1B0-AE34-C5D8-D8C9-AABE1DF15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195321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A17CBB1-69DB-E467-A036-FFF3D4EE0DA4}"/>
              </a:ext>
            </a:extLst>
          </p:cNvPr>
          <p:cNvSpPr txBox="1"/>
          <p:nvPr/>
        </p:nvSpPr>
        <p:spPr>
          <a:xfrm>
            <a:off x="263321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B7C1F3-6D25-FDC3-AB0B-4D52AB27D9FF}"/>
              </a:ext>
            </a:extLst>
          </p:cNvPr>
          <p:cNvSpPr txBox="1"/>
          <p:nvPr/>
        </p:nvSpPr>
        <p:spPr>
          <a:xfrm>
            <a:off x="1279279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0523A80-3EDE-60C8-FD08-B8BB88D65714}"/>
              </a:ext>
            </a:extLst>
          </p:cNvPr>
          <p:cNvSpPr txBox="1"/>
          <p:nvPr/>
        </p:nvSpPr>
        <p:spPr>
          <a:xfrm>
            <a:off x="2566860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5A7F0BB-F117-AD91-3878-32CB964DDCB7}"/>
              </a:ext>
            </a:extLst>
          </p:cNvPr>
          <p:cNvSpPr txBox="1"/>
          <p:nvPr/>
        </p:nvSpPr>
        <p:spPr>
          <a:xfrm>
            <a:off x="4228027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E87F78-6C3A-4B81-6024-DB4DFB6E7617}"/>
              </a:ext>
            </a:extLst>
          </p:cNvPr>
          <p:cNvSpPr txBox="1"/>
          <p:nvPr/>
        </p:nvSpPr>
        <p:spPr>
          <a:xfrm>
            <a:off x="6117548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5E71013-820A-F3BA-B60A-0C55F3E68592}"/>
              </a:ext>
            </a:extLst>
          </p:cNvPr>
          <p:cNvSpPr txBox="1"/>
          <p:nvPr/>
        </p:nvSpPr>
        <p:spPr>
          <a:xfrm>
            <a:off x="8142595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BF7D679-AE11-4DDD-EE89-33D3D672AF8F}"/>
              </a:ext>
            </a:extLst>
          </p:cNvPr>
          <p:cNvSpPr txBox="1"/>
          <p:nvPr/>
        </p:nvSpPr>
        <p:spPr>
          <a:xfrm>
            <a:off x="10565267" y="6422901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2AAB495-A015-054D-1BFD-63F0AB7B0467}"/>
              </a:ext>
            </a:extLst>
          </p:cNvPr>
          <p:cNvSpPr txBox="1"/>
          <p:nvPr/>
        </p:nvSpPr>
        <p:spPr>
          <a:xfrm>
            <a:off x="263321" y="4637158"/>
            <a:ext cx="67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100</a:t>
            </a:r>
            <a:endParaRPr lang="LID4096" sz="2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77E7497-4511-5FC3-7154-9D52925B46D6}"/>
              </a:ext>
            </a:extLst>
          </p:cNvPr>
          <p:cNvSpPr txBox="1"/>
          <p:nvPr/>
        </p:nvSpPr>
        <p:spPr>
          <a:xfrm>
            <a:off x="1279279" y="4637158"/>
            <a:ext cx="622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200</a:t>
            </a:r>
            <a:endParaRPr lang="LID4096" sz="2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40E7CFB-DD2E-FFF4-D673-E033E62D5D2C}"/>
              </a:ext>
            </a:extLst>
          </p:cNvPr>
          <p:cNvSpPr txBox="1"/>
          <p:nvPr/>
        </p:nvSpPr>
        <p:spPr>
          <a:xfrm>
            <a:off x="2566860" y="4637158"/>
            <a:ext cx="695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300</a:t>
            </a:r>
            <a:endParaRPr lang="LID4096" sz="2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63F0F51-4E54-BF36-0433-28ABAE01EA3F}"/>
              </a:ext>
            </a:extLst>
          </p:cNvPr>
          <p:cNvSpPr txBox="1"/>
          <p:nvPr/>
        </p:nvSpPr>
        <p:spPr>
          <a:xfrm>
            <a:off x="4228027" y="4637158"/>
            <a:ext cx="67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400</a:t>
            </a:r>
            <a:endParaRPr lang="LID4096" sz="2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CE275CA-87A8-77D0-89E1-BB23FED071C4}"/>
              </a:ext>
            </a:extLst>
          </p:cNvPr>
          <p:cNvSpPr txBox="1"/>
          <p:nvPr/>
        </p:nvSpPr>
        <p:spPr>
          <a:xfrm>
            <a:off x="6117548" y="4575373"/>
            <a:ext cx="712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500</a:t>
            </a:r>
            <a:endParaRPr lang="LID4096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5D313B-D272-CE55-7C53-8B83EA720E67}"/>
              </a:ext>
            </a:extLst>
          </p:cNvPr>
          <p:cNvSpPr txBox="1"/>
          <p:nvPr/>
        </p:nvSpPr>
        <p:spPr>
          <a:xfrm>
            <a:off x="8142595" y="4575373"/>
            <a:ext cx="712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600</a:t>
            </a:r>
            <a:endParaRPr lang="LID4096" sz="2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F03370-4C00-FB49-0BAB-DD607F132971}"/>
              </a:ext>
            </a:extLst>
          </p:cNvPr>
          <p:cNvSpPr txBox="1"/>
          <p:nvPr/>
        </p:nvSpPr>
        <p:spPr>
          <a:xfrm>
            <a:off x="10565267" y="4464160"/>
            <a:ext cx="755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700</a:t>
            </a:r>
            <a:endParaRPr lang="LID4096" sz="2000" dirty="0"/>
          </a:p>
        </p:txBody>
      </p:sp>
    </p:spTree>
    <p:extLst>
      <p:ext uri="{BB962C8B-B14F-4D97-AF65-F5344CB8AC3E}">
        <p14:creationId xmlns:p14="http://schemas.microsoft.com/office/powerpoint/2010/main" val="30338948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4FD74E-D555-F254-CAD8-4686CB9CC4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A9AB4-9960-88DE-BF46-846694E2A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C10342-4712-6939-B5E7-424850355E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 island example.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he probability we are trying to sample from i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)∝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dirty="0"/>
                  <a:t> is the relative number of people on each island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C10342-4712-6939-B5E7-424850355E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3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graph of a number of purple bars&#10;&#10;AI-generated content may be incorrect.">
            <a:extLst>
              <a:ext uri="{FF2B5EF4-FFF2-40B4-BE49-F238E27FC236}">
                <a16:creationId xmlns:a16="http://schemas.microsoft.com/office/drawing/2014/main" id="{F3E2F6A0-B294-1924-9D53-A5E1B29BA6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323" y="3315580"/>
            <a:ext cx="4454905" cy="352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1927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967547-02D3-552D-3F8E-A50E198B59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79077-8374-0C6B-1F53-7EE3FFE08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1471444D-1AF5-56BA-456D-8E8FAC8A0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233CD804-BB49-DAB5-C25F-FD2771E95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F61EDAB-2869-EB46-EBDE-D18FFE2265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0177F3E-0A9A-36DF-A5A3-C225CDDB6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43CC67FE-8783-5E4F-1C3C-E17A693774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1432B8B9-793F-7A7A-D9E2-206234FC39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CD5758E-1FCC-5737-590F-9454CF746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A9185D-70E9-8099-8305-EF19BE3867FD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8386D93-A2ED-1874-0B4F-0474CA7E23FB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963F3B-8335-DAED-3D83-71E0959F62DC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D45BBB-EB85-0C51-19D3-D45E864DF0C4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CFE5CC-15B1-AE24-31E8-019997E598D9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A33EDB3-F72D-3499-4EFC-3553550935EC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E2D9AA-AB22-2734-CC73-C54D625E52FF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DEDE7D7-60BC-FB07-612F-6A6C46C2B0D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39" r="31608"/>
          <a:stretch/>
        </p:blipFill>
        <p:spPr bwMode="auto">
          <a:xfrm>
            <a:off x="2127986" y="4148130"/>
            <a:ext cx="104736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 graph with a red line&#10;&#10;AI-generated content may be incorrect.">
            <a:extLst>
              <a:ext uri="{FF2B5EF4-FFF2-40B4-BE49-F238E27FC236}">
                <a16:creationId xmlns:a16="http://schemas.microsoft.com/office/drawing/2014/main" id="{C6DB0916-C398-3789-A768-ECFAC59A3D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486" y="20997"/>
            <a:ext cx="5266954" cy="4251968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97C26AA-6EAD-42CC-C39D-176D965E9F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6426000" cy="246784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tart at a random islan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hose island 3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o we write it down.</a:t>
            </a:r>
          </a:p>
        </p:txBody>
      </p:sp>
    </p:spTree>
    <p:extLst>
      <p:ext uri="{BB962C8B-B14F-4D97-AF65-F5344CB8AC3E}">
        <p14:creationId xmlns:p14="http://schemas.microsoft.com/office/powerpoint/2010/main" val="278555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EB34E9-B2D8-E45F-6BE5-6ED136C296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A graph with a red line&#10;&#10;AI-generated content may be incorrect.">
            <a:extLst>
              <a:ext uri="{FF2B5EF4-FFF2-40B4-BE49-F238E27FC236}">
                <a16:creationId xmlns:a16="http://schemas.microsoft.com/office/drawing/2014/main" id="{845EE166-2059-3557-AC9A-4FB8ED2A2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486" y="20997"/>
            <a:ext cx="5266954" cy="4251968"/>
          </a:xfrm>
          <a:prstGeom prst="rect">
            <a:avLst/>
          </a:prstGeom>
        </p:spPr>
      </p:pic>
      <p:pic>
        <p:nvPicPr>
          <p:cNvPr id="34" name="Picture 33" descr="A graph with red rectangles&#10;&#10;AI-generated content may be incorrect.">
            <a:extLst>
              <a:ext uri="{FF2B5EF4-FFF2-40B4-BE49-F238E27FC236}">
                <a16:creationId xmlns:a16="http://schemas.microsoft.com/office/drawing/2014/main" id="{CC09B7E6-1BE8-B37F-04AB-9EB904410F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486" y="20997"/>
            <a:ext cx="5266954" cy="42519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197D642-E0D8-E6DE-EC7C-B01397435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E65CDB6F-E5D1-D235-73BF-4D5EF08BF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6426000" cy="2467841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Let’s try and move an island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We choose randomly and get island 4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GB" dirty="0"/>
                                  <m:t>) </m:t>
                                </m:r>
                              </m:den>
                            </m:f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GB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E65CDB6F-E5D1-D235-73BF-4D5EF08BF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6426000" cy="2467841"/>
              </a:xfrm>
              <a:blipFill>
                <a:blip r:embed="rId5"/>
                <a:stretch>
                  <a:fillRect l="-104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017D578E-1957-75A5-11AD-4FB6B1F29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5277659-614B-9B50-0B7E-4E1E10240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E6B24F42-138C-9514-73FC-1CC005BDB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3459220-0331-057C-CEF8-D31C6DBA2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BC72A864-4448-9D6E-C51D-88F2DC534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14180536-5533-BEB9-6DBC-3ED4A2302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F1B2E983-4642-2EB1-4284-20E624E18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54F3A46-842E-44A3-091F-051A199261E7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985787-C17D-EAFE-D14A-7B5FCC8875B3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F2E17D-A26D-1DC8-84B2-9C6F250E66A4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27BF7CB-ED1A-BE7B-BD8F-59F438FE1CA2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7270699-6FE2-2AC8-9CC6-4786263099E7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19EA886-65FD-27ED-8379-3650ED3311D6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73A966D-3ADA-266F-C095-4BF2F3CBF0B9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8A17225F-807A-E866-590C-B9BA42E9EC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39" r="31608"/>
          <a:stretch/>
        </p:blipFill>
        <p:spPr bwMode="auto">
          <a:xfrm>
            <a:off x="2127986" y="4148130"/>
            <a:ext cx="104736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200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2.22222E-6 L 0.12604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E0D86C-94D1-C3E5-B99E-20746C312E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89933-F1EF-DD63-CD30-69A95FD21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94D940C1-BF85-A8E2-A8CB-A3290E227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25F93C6-7193-9BEB-7FB8-19D211664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766BCA5D-9BAE-0BF0-2066-8F3B4225E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01B78790-80CC-3548-B1F2-434745DD6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C4012A7-404C-CE2A-8395-27DF97B5E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AD8A417-963C-8384-1959-060FF103E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1068199-DD73-1C04-C520-6EA1907B7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0D57F52-710A-551E-5968-4F64CA438AF4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F76D983-3238-4975-8022-E126977A135C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DAC078F-D71D-D30A-FEE5-F39184EDD326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02C0F2C-8ABA-5BBA-1F66-F6648CCF4E4D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934003-D47E-CABC-1632-142FD67DAD56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1931E21-8107-6517-918F-F308DDA4B27B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76F5A2A-77E8-DCA8-21E4-ECF578FA2251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7EBA296-7B18-4A38-F5AA-1029C65263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39" r="31608"/>
          <a:stretch/>
        </p:blipFill>
        <p:spPr bwMode="auto">
          <a:xfrm>
            <a:off x="3759082" y="4148130"/>
            <a:ext cx="104736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B4F3DE35-0890-8B29-5DD0-0035EBD33A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037639"/>
                <a:ext cx="6426000" cy="3202004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Try to move back to 3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4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GB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GB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GB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GB" sz="2400" dirty="0"/>
                                  <m:t>) </m:t>
                                </m:r>
                              </m:den>
                            </m:f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40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d>
                          <m:d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GB" sz="2400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sz="2400" dirty="0"/>
                  <a:t>Choose a random number (0.91)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sz="2400" dirty="0"/>
                  <a:t>0.75&lt;0.91 – don’t move back to 3.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sz="2400" dirty="0"/>
                  <a:t>Write 4 again.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GB" dirty="0"/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B4F3DE35-0890-8B29-5DD0-0035EBD33A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037639"/>
                <a:ext cx="6426000" cy="3202004"/>
              </a:xfrm>
              <a:blipFill>
                <a:blip r:embed="rId5"/>
                <a:stretch>
                  <a:fillRect l="-1518" b="-2857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graph with red rectangles&#10;&#10;AI-generated content may be incorrect.">
            <a:extLst>
              <a:ext uri="{FF2B5EF4-FFF2-40B4-BE49-F238E27FC236}">
                <a16:creationId xmlns:a16="http://schemas.microsoft.com/office/drawing/2014/main" id="{5672614B-3DC2-1739-0AFA-FAD6D8FCBC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486" y="20997"/>
            <a:ext cx="5266954" cy="4251968"/>
          </a:xfrm>
          <a:prstGeom prst="rect">
            <a:avLst/>
          </a:prstGeom>
        </p:spPr>
      </p:pic>
      <p:pic>
        <p:nvPicPr>
          <p:cNvPr id="20" name="Picture 19" descr="A graph with red bars&#10;&#10;AI-generated content may be incorrect.">
            <a:extLst>
              <a:ext uri="{FF2B5EF4-FFF2-40B4-BE49-F238E27FC236}">
                <a16:creationId xmlns:a16="http://schemas.microsoft.com/office/drawing/2014/main" id="{0C0EDD3F-EE73-EE9B-CCC7-3CFCD27756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486" y="20997"/>
            <a:ext cx="5266954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81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6A35E6-4E62-FA0F-0793-F60288E8F7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42CAC-62FC-20A8-AD97-59B153CFF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79C2F429-5721-CD5E-FE1A-06FE94635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876829E3-5168-7AB3-A8DD-D0775545A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AA16F0C-3F61-3DA6-8184-F3428ADD3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F9956E5-1615-E220-CF8A-0210EF9A0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264EBA5-B472-8F7E-22D9-9C0D001B4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48A54164-35D4-41BC-2CB2-93A38B160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D0930E7-6883-8068-13F4-6377C0F4E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548CC0A-87B5-D933-741B-CBE43ACA55A5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E97B15-1584-6C5D-EDA6-10DC7113AD75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5E4C7C-9F44-9211-BC8F-0829A83D25C3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1D294B3-81D9-51B3-AB1E-C2B8FC910F35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6B9AA5-3A0A-D5BE-71BA-C976469DE2D7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4F5568-5744-EBC6-348A-F66F8A2C246A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41D92B9-680C-CD88-5C70-0BCEA101310B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2" name="Picture 21" descr="A graph with lines and dots&#10;&#10;AI-generated content may be incorrect.">
            <a:extLst>
              <a:ext uri="{FF2B5EF4-FFF2-40B4-BE49-F238E27FC236}">
                <a16:creationId xmlns:a16="http://schemas.microsoft.com/office/drawing/2014/main" id="{B07D76EB-ECBB-5BED-F7C5-87472C61B6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34" y="1060203"/>
            <a:ext cx="6419053" cy="4115315"/>
          </a:xfrm>
          <a:prstGeom prst="rect">
            <a:avLst/>
          </a:prstGeom>
        </p:spPr>
      </p:pic>
      <p:pic>
        <p:nvPicPr>
          <p:cNvPr id="24" name="Picture 23" descr="A graph with red bars&#10;&#10;AI-generated content may be incorrect.">
            <a:extLst>
              <a:ext uri="{FF2B5EF4-FFF2-40B4-BE49-F238E27FC236}">
                <a16:creationId xmlns:a16="http://schemas.microsoft.com/office/drawing/2014/main" id="{C33EC60E-16E9-126E-76D0-59C0960A711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539" y="689719"/>
            <a:ext cx="5266954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61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9801B-AD43-9EF3-FF07-A2294F0DCD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graph with lines and dots&#10;&#10;AI-generated content may be incorrect.">
            <a:extLst>
              <a:ext uri="{FF2B5EF4-FFF2-40B4-BE49-F238E27FC236}">
                <a16:creationId xmlns:a16="http://schemas.microsoft.com/office/drawing/2014/main" id="{56AB5A32-A9B5-0926-BA58-B61F968E77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34" y="1060203"/>
            <a:ext cx="6376370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3E33335-C42C-110B-B19B-47842DA5F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9C1149EC-C7FF-6E05-C9BD-43415DE15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2450524C-FF0E-EEBA-A714-A0DEC54D5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91D43B56-E2F6-976A-AED1-26EF86563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FE9C66B-2965-7CA1-31B7-C4B3D10E5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E564C96E-ABCE-7841-F000-E8EF7FC61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F1FA676-8608-3D3B-D444-308EB6460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704CA99-78E1-3B71-58C5-0902487F9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2CEDFFB-A352-0E30-9530-DAC95E99131E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1CA992-B339-DDB6-CE44-0C254FE26AEC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BC50C6-2C1A-506C-0D29-38BACFCDE0EB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10E57A4-A868-CEA2-7E97-6608EC6E3AFD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34C61C6-1700-F718-00B1-995C3ACE9C07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85E288-EA65-A0BA-C3F5-8671AE99E14D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0360D39-6075-5897-CB79-BA321B7418C9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1" name="Picture 20" descr="A graph with red bars&#10;&#10;AI-generated content may be incorrect.">
            <a:extLst>
              <a:ext uri="{FF2B5EF4-FFF2-40B4-BE49-F238E27FC236}">
                <a16:creationId xmlns:a16="http://schemas.microsoft.com/office/drawing/2014/main" id="{47A1F20E-B3A1-DFE2-0810-FD5EA5C845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539" y="689719"/>
            <a:ext cx="5266954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656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270DE0-FEFE-0E75-04CC-A12624FB04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 graph of a chain trace&#10;&#10;AI-generated content may be incorrect.">
            <a:extLst>
              <a:ext uri="{FF2B5EF4-FFF2-40B4-BE49-F238E27FC236}">
                <a16:creationId xmlns:a16="http://schemas.microsoft.com/office/drawing/2014/main" id="{0E0CA0AA-5A30-B702-0CE4-B564340B38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0" y="1012005"/>
            <a:ext cx="6470602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D6A4C3A-B469-E0C1-32B2-7F03B8C71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42F40212-6377-C2E8-5AFB-A0324391A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62C8125-7272-D352-99A1-E99352193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1CDACBF8-A551-BA90-1ABA-896617F8A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DBCB7990-BD39-DCEF-7479-E6EB96B3B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C2F697B-A2B9-495E-3E9F-968D7CD37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27F7883-C753-818B-12F0-E53B92515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8669CA3A-F8E0-CE39-C70B-10B0AF4D1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7354D76-AF8A-63DE-46FC-BD64D0BD22DC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755C88-0A91-060E-03B4-654F01D00474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BAB41E-1A6C-A017-DB13-757F1ED21EF3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6F33E5-909B-3F83-9C65-5794A3FF0E05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0914B5-3A86-1802-B47D-CE55CD286CEE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C55FF17-6063-78AF-FF48-792D75AC5B8B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C89DC4-3DCD-3C60-7D32-08420CBC4B08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6" name="Picture 5" descr="A graph with red squares&#10;&#10;AI-generated content may be incorrect.">
            <a:extLst>
              <a:ext uri="{FF2B5EF4-FFF2-40B4-BE49-F238E27FC236}">
                <a16:creationId xmlns:a16="http://schemas.microsoft.com/office/drawing/2014/main" id="{B9AD8845-8BB5-5158-BE5D-13B638B161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1539" y="689719"/>
            <a:ext cx="5266954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87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9B0CAA-9173-D08A-BC06-6222B1798F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84D57-57C8-BCDB-138C-831DF6643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6ECB8A-2E89-25C4-AE40-30BF3936C2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chemeClr val="accent3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LID4096" sz="2800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LID4096" sz="2800" i="1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LID4096" sz="2800" i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LID4096" sz="2800" i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data</m:t>
                        </m:r>
                      </m:e>
                    </m:d>
                    <m:r>
                      <a:rPr lang="LID4096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LID4096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LID4096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LID4096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LID4096" sz="2800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data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LID4096" sz="280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  <m:r>
                          <a:rPr lang="en-GB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LID4096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LID4096" sz="28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LID4096" sz="280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LID4096" sz="2800" i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models</m:t>
                            </m:r>
                          </m:sub>
                          <m:sup/>
                          <m:e>
                            <m:r>
                              <a:rPr lang="en-GB" sz="28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LID4096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LID4096" sz="280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LID4096" sz="2800" i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data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LID4096" sz="2800" i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model</m:t>
                                </m:r>
                              </m:e>
                            </m:d>
                            <m:r>
                              <a:rPr lang="en-GB" sz="28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LID4096" sz="280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LID4096" sz="2800" i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model</m:t>
                                </m:r>
                              </m:e>
                            </m:d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The marginal likelihood is often a challenging and computationally expensive integral to calculate.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If we know that prior and the likelihood at a certain point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We can multiply them and get something proportional to the posterior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If we know the prior and likelihood at a bunch of points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We can multiply them, and then normalize, and get an estimation of the posterio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6ECB8A-2E89-25C4-AE40-30BF3936C2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2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933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DA542B-33C3-EA29-917C-F751A0C73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graph of a chain trace&#10;&#10;AI-generated content may be incorrect.">
            <a:extLst>
              <a:ext uri="{FF2B5EF4-FFF2-40B4-BE49-F238E27FC236}">
                <a16:creationId xmlns:a16="http://schemas.microsoft.com/office/drawing/2014/main" id="{959B8960-235D-9C17-0797-7A6812ABED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0" y="1012005"/>
            <a:ext cx="6554363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278F09-2BB6-28D0-A1B9-95D3FBC81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F2C5A4E-B8FB-E1B6-D4F5-8152F650E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4C6CEFB1-D141-B177-F69C-E745FB8F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0996BF8F-A729-FE43-87CC-39A81A70B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853C817B-D911-0A96-A3F5-3C32DF68B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3EC5133E-882E-2611-7A65-67CEF1F4B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AA759CB6-F79C-8D86-4161-412621D8E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7F631B6-D160-D3E4-48AC-F76F70E27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18D4D2-04A7-917C-3805-0C28729F877B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051D55-75CD-7BAD-0EBC-045507B390FE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AC88FC-9357-3D3B-BE68-B82C0CE51703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5BFF97-982B-FA62-221A-70030A921F16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75D0BB-FF2F-A312-F221-9F866050E5E1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8ED88CB-84E4-75A4-CA90-9D0FE99506D9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916F6A5-7D7F-DF2F-333F-8CB99F1F7654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1" name="Picture 20" descr="A graph of a number of red bars&#10;&#10;AI-generated content may be incorrect.">
            <a:extLst>
              <a:ext uri="{FF2B5EF4-FFF2-40B4-BE49-F238E27FC236}">
                <a16:creationId xmlns:a16="http://schemas.microsoft.com/office/drawing/2014/main" id="{99E9E521-61BB-82FD-69EE-9234F8BA36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954" y="689719"/>
            <a:ext cx="5367539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6795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D13F8-E217-05A9-7B96-91B075280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bar code graph with numbers and a purple square&#10;&#10;AI-generated content may be incorrect.">
            <a:extLst>
              <a:ext uri="{FF2B5EF4-FFF2-40B4-BE49-F238E27FC236}">
                <a16:creationId xmlns:a16="http://schemas.microsoft.com/office/drawing/2014/main" id="{5EE99DC5-2E54-6F52-6731-6FA7571F31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0" y="1012005"/>
            <a:ext cx="6648596" cy="4114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A9ABDC-CD11-D43A-F351-668ED2BA7E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pic>
        <p:nvPicPr>
          <p:cNvPr id="1026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98BBFF5F-E988-F0D2-CEAC-71E92AD77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429" y="5513709"/>
            <a:ext cx="1536604" cy="10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CF27E544-360E-8729-83FB-1956E7B33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74" y="5220930"/>
            <a:ext cx="1950561" cy="1379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66FC7C5E-9C7B-F030-F050-EDB9A29E4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235" y="5032680"/>
            <a:ext cx="2216726" cy="156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5240CB9D-E55B-A85D-BC59-7B894A117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963" y="4725804"/>
            <a:ext cx="2650614" cy="187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8EAF9D0A-565D-864D-0043-55A8F9D14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56" y="5996964"/>
            <a:ext cx="853335" cy="6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39A1C712-8490-BF15-FB18-33F344364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91" y="5789308"/>
            <a:ext cx="1146938" cy="81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artoon Island Images – Browse 209,074 Stock Photos, Vectors, and Video |  Adobe Stock">
            <a:extLst>
              <a:ext uri="{FF2B5EF4-FFF2-40B4-BE49-F238E27FC236}">
                <a16:creationId xmlns:a16="http://schemas.microsoft.com/office/drawing/2014/main" id="{1471AB76-5BA6-8A60-1697-4788DE188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033" y="5355962"/>
            <a:ext cx="1759641" cy="1244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732DA4A-0679-FCDD-7314-1D08867709E5}"/>
              </a:ext>
            </a:extLst>
          </p:cNvPr>
          <p:cNvSpPr txBox="1"/>
          <p:nvPr/>
        </p:nvSpPr>
        <p:spPr>
          <a:xfrm>
            <a:off x="263321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1</a:t>
            </a:r>
            <a:endParaRPr lang="LID4096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625C32-061A-0D2B-8117-F936BD9A1ADE}"/>
              </a:ext>
            </a:extLst>
          </p:cNvPr>
          <p:cNvSpPr txBox="1"/>
          <p:nvPr/>
        </p:nvSpPr>
        <p:spPr>
          <a:xfrm>
            <a:off x="1279279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2</a:t>
            </a:r>
            <a:endParaRPr lang="LID4096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CFBDE82-0364-9B4B-7D28-5FD0256FC95A}"/>
              </a:ext>
            </a:extLst>
          </p:cNvPr>
          <p:cNvSpPr txBox="1"/>
          <p:nvPr/>
        </p:nvSpPr>
        <p:spPr>
          <a:xfrm>
            <a:off x="2566860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3</a:t>
            </a:r>
            <a:endParaRPr lang="LID4096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541DA6-D7D3-0686-A0A3-362F5E7ED383}"/>
              </a:ext>
            </a:extLst>
          </p:cNvPr>
          <p:cNvSpPr txBox="1"/>
          <p:nvPr/>
        </p:nvSpPr>
        <p:spPr>
          <a:xfrm>
            <a:off x="422802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4</a:t>
            </a:r>
            <a:endParaRPr lang="LID4096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0A5625-A3B0-3A1C-A6BB-5AA370204A7B}"/>
              </a:ext>
            </a:extLst>
          </p:cNvPr>
          <p:cNvSpPr txBox="1"/>
          <p:nvPr/>
        </p:nvSpPr>
        <p:spPr>
          <a:xfrm>
            <a:off x="6117548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5</a:t>
            </a:r>
            <a:endParaRPr lang="LID4096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5549E2-3DD0-EC9C-2500-5D35E0D3CBB1}"/>
              </a:ext>
            </a:extLst>
          </p:cNvPr>
          <p:cNvSpPr txBox="1"/>
          <p:nvPr/>
        </p:nvSpPr>
        <p:spPr>
          <a:xfrm>
            <a:off x="8142595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6</a:t>
            </a:r>
            <a:endParaRPr lang="LID4096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E85F28-6EA7-9D09-B3F4-61AD3BCB43A9}"/>
              </a:ext>
            </a:extLst>
          </p:cNvPr>
          <p:cNvSpPr txBox="1"/>
          <p:nvPr/>
        </p:nvSpPr>
        <p:spPr>
          <a:xfrm>
            <a:off x="10565267" y="6583542"/>
            <a:ext cx="504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#7</a:t>
            </a:r>
            <a:endParaRPr lang="LID4096" sz="2000" dirty="0"/>
          </a:p>
        </p:txBody>
      </p:sp>
      <p:pic>
        <p:nvPicPr>
          <p:cNvPr id="20" name="Picture 19" descr="A graph with red bars&#10;&#10;AI-generated content may be incorrect.">
            <a:extLst>
              <a:ext uri="{FF2B5EF4-FFF2-40B4-BE49-F238E27FC236}">
                <a16:creationId xmlns:a16="http://schemas.microsoft.com/office/drawing/2014/main" id="{3EECA1D1-9209-C47A-9E4F-A34307A9EA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954" y="689719"/>
            <a:ext cx="5367539" cy="425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9542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349A1-FBE4-602F-E16F-4F4F6FC52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D1E210-CB13-1C1F-CDC4-DE101D1A0F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More likely to go from 4 to 5, but more likely to be at 5 to start with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D1E210-CB13-1C1F-CDC4-DE101D1A0F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  <a:blipFill>
                <a:blip r:embed="rId3"/>
                <a:stretch>
                  <a:fillRect l="-1043" t="-10092" b="-82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21C8A9-F0CE-AD63-5EC3-58DE0D9D6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925" y="3805238"/>
          <a:ext cx="1474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21C8A9-F0CE-AD63-5EC3-58DE0D9D62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4925" y="3805238"/>
                        <a:ext cx="14747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29FE5F-CDFA-94C3-A493-7E8715B9EF58}"/>
                  </a:ext>
                </a:extLst>
              </p:cNvPr>
              <p:cNvSpPr txBox="1"/>
              <p:nvPr/>
            </p:nvSpPr>
            <p:spPr>
              <a:xfrm>
                <a:off x="324396" y="3183593"/>
                <a:ext cx="453063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/>
                  <a:t>In the example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800" dirty="0"/>
                  <a:t>):</a:t>
                </a:r>
                <a:endParaRPr lang="he-IL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C29FE5F-CDFA-94C3-A493-7E8715B9E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96" y="3183593"/>
                <a:ext cx="4530632" cy="523220"/>
              </a:xfrm>
              <a:prstGeom prst="rect">
                <a:avLst/>
              </a:prstGeom>
              <a:blipFill>
                <a:blip r:embed="rId6"/>
                <a:stretch>
                  <a:fillRect l="-2692" t="-10465" b="-3255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241525-70A1-D78F-06D6-4A950ACDE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9712" y="3595505"/>
          <a:ext cx="3583683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393480" progId="Equation.DSMT4">
                  <p:embed/>
                </p:oleObj>
              </mc:Choice>
              <mc:Fallback>
                <p:oleObj name="Equation" r:id="rId7" imgW="14983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241525-70A1-D78F-06D6-4A950ACDE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9712" y="3595505"/>
                        <a:ext cx="3583683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8DDEC5-2CDC-DAD8-303D-5C0E46134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395" y="3589049"/>
          <a:ext cx="819995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8DDEC5-2CDC-DAD8-303D-5C0E46134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3395" y="3589049"/>
                        <a:ext cx="819995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CD0234-7DE7-33B5-B4C9-1CFBD2882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29" y="4910793"/>
          <a:ext cx="1474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CD0234-7DE7-33B5-B4C9-1CFBD2882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29" y="4910793"/>
                        <a:ext cx="14747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45D2CF-F7B1-7EF6-5F2B-7E939C0E5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16" y="4880630"/>
          <a:ext cx="9236076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60640" imgH="253800" progId="Equation.DSMT4">
                  <p:embed/>
                </p:oleObj>
              </mc:Choice>
              <mc:Fallback>
                <p:oleObj name="Equation" r:id="rId13" imgW="38606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45D2CF-F7B1-7EF6-5F2B-7E939C0E5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7916" y="4880630"/>
                        <a:ext cx="9236076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6D1B47-E49A-46F2-4326-860A57DEF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4142" y="5551487"/>
          <a:ext cx="1577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6D1B47-E49A-46F2-4326-860A57DEF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44142" y="5551487"/>
                        <a:ext cx="1577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A41EA4-1AA6-2CCD-0707-A503C0129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2117" y="5524474"/>
          <a:ext cx="919843" cy="10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393480" progId="Equation.DSMT4">
                  <p:embed/>
                </p:oleObj>
              </mc:Choice>
              <mc:Fallback>
                <p:oleObj name="Equation" r:id="rId17" imgW="342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A41EA4-1AA6-2CCD-0707-A503C0129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22117" y="5524474"/>
                        <a:ext cx="919843" cy="105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15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29C8494-BE7A-1A82-7052-57FBCB1D06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C4C3D-EA56-6A28-3985-00FB06398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FCB31-7099-990B-AA22-E84AC298C0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Less likely to go from 4 to 3, but more likely to be at 4 to start with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EFCB31-7099-990B-AA22-E84AC298C0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325563"/>
              </a:xfrm>
              <a:blipFill>
                <a:blip r:embed="rId2"/>
                <a:stretch>
                  <a:fillRect l="-1043" t="-10092" b="-82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47DA79-5BD2-5229-9668-50B51C9E3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3805238"/>
          <a:ext cx="1446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47DA79-5BD2-5229-9668-50B51C9E3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713" y="3805238"/>
                        <a:ext cx="14462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CFAFD1-F4EF-8EEE-0268-5DF25A35D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5505450"/>
          <a:ext cx="3552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CFAFD1-F4EF-8EEE-0268-5DF25A35D9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9338" y="5505450"/>
                        <a:ext cx="355282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1BFB02-C75D-462A-1C3E-E1DCAE92C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2163" y="5532211"/>
          <a:ext cx="819995" cy="9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1BFB02-C75D-462A-1C3E-E1DCAE92C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2163" y="5532211"/>
                        <a:ext cx="819995" cy="9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C91216A-308C-8BF0-B57F-4D26F4E3C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5694363"/>
          <a:ext cx="1444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C91216A-308C-8BF0-B57F-4D26F4E3C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488" y="5694363"/>
                        <a:ext cx="14446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D8E5A3-BE18-363F-747F-F4BC30B99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805238"/>
          <a:ext cx="92662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73240" imgH="253800" progId="Equation.DSMT4">
                  <p:embed/>
                </p:oleObj>
              </mc:Choice>
              <mc:Fallback>
                <p:oleObj name="Equation" r:id="rId11" imgW="38732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D8E5A3-BE18-363F-747F-F4BC30B99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0638" y="3805238"/>
                        <a:ext cx="9266237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7F076D-2598-1327-93FA-BCE98D94F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1151" y="4476095"/>
          <a:ext cx="1577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47F076D-2598-1327-93FA-BCE98D94F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1151" y="4476095"/>
                        <a:ext cx="1577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7C9E40-6059-72CB-9040-FD07FD6FC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9126" y="4449082"/>
          <a:ext cx="919843" cy="10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7C9E40-6059-72CB-9040-FD07FD6FC8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9126" y="4449082"/>
                        <a:ext cx="919843" cy="105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8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670A9626-7715-2BA4-D4C8-6AF0937846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5D677-527E-D459-25A3-4C82B1C03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bal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B12D1-09C7-C3D1-5B9C-270A4CBAD0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298586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 the target distribution</a:t>
                </a:r>
              </a:p>
              <a:p>
                <a:pPr lvl="1"/>
                <a:r>
                  <a:rPr lang="en-US" dirty="0"/>
                  <a:t>Probability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t the same rate it flow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Detailed balance means the target distribution is a fixed point</a:t>
                </a:r>
              </a:p>
              <a:p>
                <a:pPr lvl="1"/>
                <a:r>
                  <a:rPr lang="en-US" dirty="0"/>
                  <a:t>Once you get there you’re stuck there</a:t>
                </a:r>
              </a:p>
              <a:p>
                <a:r>
                  <a:rPr lang="en-US" dirty="0"/>
                  <a:t>Like in differential equations: </a:t>
                </a:r>
              </a:p>
              <a:p>
                <a:pPr lvl="1"/>
                <a:r>
                  <a:rPr lang="en-US" dirty="0"/>
                  <a:t>We always converge to a single fixed point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6B12D1-09C7-C3D1-5B9C-270A4CBAD0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2985861"/>
              </a:xfrm>
              <a:blipFill>
                <a:blip r:embed="rId2"/>
                <a:stretch>
                  <a:fillRect l="-1043" t="-326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0685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0498C2-8068-54DA-E39F-853BA02C3E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14A81-9E83-CC10-7F5C-4E5425AAD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lowchart: Process 2">
                <a:extLst>
                  <a:ext uri="{FF2B5EF4-FFF2-40B4-BE49-F238E27FC236}">
                    <a16:creationId xmlns:a16="http://schemas.microsoft.com/office/drawing/2014/main" id="{3146E0F5-56E7-57B7-425F-B6522AF43550}"/>
                  </a:ext>
                </a:extLst>
              </p:cNvPr>
              <p:cNvSpPr/>
              <p:nvPr/>
            </p:nvSpPr>
            <p:spPr>
              <a:xfrm>
                <a:off x="509097" y="3235098"/>
                <a:ext cx="2118012" cy="96926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Pick next plac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𝑟𝑜𝑝𝑜𝑠𝑒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Flowchart: Process 2">
                <a:extLst>
                  <a:ext uri="{FF2B5EF4-FFF2-40B4-BE49-F238E27FC236}">
                    <a16:creationId xmlns:a16="http://schemas.microsoft.com/office/drawing/2014/main" id="{3146E0F5-56E7-57B7-425F-B6522AF435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97" y="3235098"/>
                <a:ext cx="2118012" cy="969264"/>
              </a:xfrm>
              <a:prstGeom prst="flowChartProcess">
                <a:avLst/>
              </a:prstGeom>
              <a:blipFill>
                <a:blip r:embed="rId3"/>
                <a:stretch>
                  <a:fillRect t="-617" b="-123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Flowchart: Decision 3">
                <a:extLst>
                  <a:ext uri="{FF2B5EF4-FFF2-40B4-BE49-F238E27FC236}">
                    <a16:creationId xmlns:a16="http://schemas.microsoft.com/office/drawing/2014/main" id="{D2EC6462-5947-3595-6F49-CDE99F2904A7}"/>
                  </a:ext>
                </a:extLst>
              </p:cNvPr>
              <p:cNvSpPr/>
              <p:nvPr/>
            </p:nvSpPr>
            <p:spPr>
              <a:xfrm>
                <a:off x="3213065" y="3097938"/>
                <a:ext cx="2670048" cy="1234440"/>
              </a:xfrm>
              <a:prstGeom prst="flowChartDecision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urrent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oposed</m:t>
                        </m:r>
                      </m:sub>
                    </m:sSub>
                  </m:oMath>
                </a14:m>
                <a:r>
                  <a:rPr lang="en-GB" dirty="0"/>
                  <a:t>?</a:t>
                </a:r>
              </a:p>
            </p:txBody>
          </p:sp>
        </mc:Choice>
        <mc:Fallback xmlns="">
          <p:sp>
            <p:nvSpPr>
              <p:cNvPr id="4" name="Flowchart: Decision 3">
                <a:extLst>
                  <a:ext uri="{FF2B5EF4-FFF2-40B4-BE49-F238E27FC236}">
                    <a16:creationId xmlns:a16="http://schemas.microsoft.com/office/drawing/2014/main" id="{D2EC6462-5947-3595-6F49-CDE99F29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3065" y="3097938"/>
                <a:ext cx="2670048" cy="1234440"/>
              </a:xfrm>
              <a:prstGeom prst="flowChartDecision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Process 12">
                <a:extLst>
                  <a:ext uri="{FF2B5EF4-FFF2-40B4-BE49-F238E27FC236}">
                    <a16:creationId xmlns:a16="http://schemas.microsoft.com/office/drawing/2014/main" id="{FDFB42DC-D9BB-F774-84E5-7BB7A3EB274B}"/>
                  </a:ext>
                </a:extLst>
              </p:cNvPr>
              <p:cNvSpPr/>
              <p:nvPr/>
            </p:nvSpPr>
            <p:spPr>
              <a:xfrm>
                <a:off x="6606795" y="1847442"/>
                <a:ext cx="2118012" cy="969264"/>
              </a:xfrm>
              <a:prstGeom prst="flowChartProcess">
                <a:avLst/>
              </a:prstGeom>
              <a:solidFill>
                <a:srgbClr val="FFC000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Go t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oposed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Flowchart: Process 12">
                <a:extLst>
                  <a:ext uri="{FF2B5EF4-FFF2-40B4-BE49-F238E27FC236}">
                    <a16:creationId xmlns:a16="http://schemas.microsoft.com/office/drawing/2014/main" id="{FDFB42DC-D9BB-F774-84E5-7BB7A3EB27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795" y="1847442"/>
                <a:ext cx="2118012" cy="969264"/>
              </a:xfrm>
              <a:prstGeom prst="flowChartProcess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BF8BBBB-3A7A-5786-8586-943EFCA7D635}"/>
              </a:ext>
            </a:extLst>
          </p:cNvPr>
          <p:cNvCxnSpPr>
            <a:stCxn id="3" idx="3"/>
            <a:endCxn id="4" idx="1"/>
          </p:cNvCxnSpPr>
          <p:nvPr/>
        </p:nvCxnSpPr>
        <p:spPr>
          <a:xfrm flipV="1">
            <a:off x="2627109" y="3715158"/>
            <a:ext cx="585956" cy="457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16">
            <a:extLst>
              <a:ext uri="{FF2B5EF4-FFF2-40B4-BE49-F238E27FC236}">
                <a16:creationId xmlns:a16="http://schemas.microsoft.com/office/drawing/2014/main" id="{39706A3E-835B-1F7C-AF5D-2E5A25D4A4A9}"/>
              </a:ext>
            </a:extLst>
          </p:cNvPr>
          <p:cNvCxnSpPr>
            <a:stCxn id="4" idx="0"/>
            <a:endCxn id="13" idx="1"/>
          </p:cNvCxnSpPr>
          <p:nvPr/>
        </p:nvCxnSpPr>
        <p:spPr>
          <a:xfrm rot="5400000" flipH="1" flipV="1">
            <a:off x="5194510" y="1685653"/>
            <a:ext cx="765864" cy="2058706"/>
          </a:xfrm>
          <a:prstGeom prst="bentConnector2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1">
            <a:extLst>
              <a:ext uri="{FF2B5EF4-FFF2-40B4-BE49-F238E27FC236}">
                <a16:creationId xmlns:a16="http://schemas.microsoft.com/office/drawing/2014/main" id="{8CBFE057-8FEB-2D93-9DFC-D1A517126A9B}"/>
              </a:ext>
            </a:extLst>
          </p:cNvPr>
          <p:cNvSpPr txBox="1"/>
          <p:nvPr/>
        </p:nvSpPr>
        <p:spPr>
          <a:xfrm>
            <a:off x="4548089" y="1898734"/>
            <a:ext cx="599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es</a:t>
            </a:r>
            <a:endParaRPr lang="en-GB" sz="2400" b="1" dirty="0"/>
          </a:p>
        </p:txBody>
      </p:sp>
      <p:cxnSp>
        <p:nvCxnSpPr>
          <p:cNvPr id="24" name="Straight Arrow Connector 16">
            <a:extLst>
              <a:ext uri="{FF2B5EF4-FFF2-40B4-BE49-F238E27FC236}">
                <a16:creationId xmlns:a16="http://schemas.microsoft.com/office/drawing/2014/main" id="{295AB27F-D9DE-3F7E-2A34-A9A92580C987}"/>
              </a:ext>
            </a:extLst>
          </p:cNvPr>
          <p:cNvCxnSpPr>
            <a:stCxn id="13" idx="0"/>
            <a:endCxn id="3" idx="0"/>
          </p:cNvCxnSpPr>
          <p:nvPr/>
        </p:nvCxnSpPr>
        <p:spPr>
          <a:xfrm rot="16200000" flipH="1" flipV="1">
            <a:off x="3923124" y="-507579"/>
            <a:ext cx="1387656" cy="6097698"/>
          </a:xfrm>
          <a:prstGeom prst="bentConnector3">
            <a:avLst>
              <a:gd name="adj1" fmla="val -16474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Flowchart: Process 24">
                <a:extLst>
                  <a:ext uri="{FF2B5EF4-FFF2-40B4-BE49-F238E27FC236}">
                    <a16:creationId xmlns:a16="http://schemas.microsoft.com/office/drawing/2014/main" id="{0485B2E2-1671-1A68-7278-F03845DED8CA}"/>
                  </a:ext>
                </a:extLst>
              </p:cNvPr>
              <p:cNvSpPr/>
              <p:nvPr/>
            </p:nvSpPr>
            <p:spPr>
              <a:xfrm>
                <a:off x="3489083" y="4823106"/>
                <a:ext cx="2118012" cy="969264"/>
              </a:xfrm>
              <a:prstGeom prst="flowChartProcess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Pick rand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Flowchart: Process 24">
                <a:extLst>
                  <a:ext uri="{FF2B5EF4-FFF2-40B4-BE49-F238E27FC236}">
                    <a16:creationId xmlns:a16="http://schemas.microsoft.com/office/drawing/2014/main" id="{0485B2E2-1671-1A68-7278-F03845DED8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083" y="4823106"/>
                <a:ext cx="2118012" cy="969264"/>
              </a:xfrm>
              <a:prstGeom prst="flowChartProcess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Flowchart: Decision 25">
                <a:extLst>
                  <a:ext uri="{FF2B5EF4-FFF2-40B4-BE49-F238E27FC236}">
                    <a16:creationId xmlns:a16="http://schemas.microsoft.com/office/drawing/2014/main" id="{56ACA58D-04F5-D1D5-CEB7-7C891457883A}"/>
                  </a:ext>
                </a:extLst>
              </p:cNvPr>
              <p:cNvSpPr/>
              <p:nvPr/>
            </p:nvSpPr>
            <p:spPr>
              <a:xfrm>
                <a:off x="6330777" y="4690518"/>
                <a:ext cx="2670048" cy="1234440"/>
              </a:xfrm>
              <a:prstGeom prst="flowChartDecision">
                <a:avLst/>
              </a:prstGeom>
              <a:solidFill>
                <a:schemeClr val="tx2">
                  <a:lumMod val="75000"/>
                  <a:lumOff val="2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b="0" dirty="0">
                    <a:ea typeface="Cambria Math" panose="02040503050406030204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roposed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urrent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/>
                  <a:t>?</a:t>
                </a:r>
              </a:p>
            </p:txBody>
          </p:sp>
        </mc:Choice>
        <mc:Fallback xmlns="">
          <p:sp>
            <p:nvSpPr>
              <p:cNvPr id="26" name="Flowchart: Decision 25">
                <a:extLst>
                  <a:ext uri="{FF2B5EF4-FFF2-40B4-BE49-F238E27FC236}">
                    <a16:creationId xmlns:a16="http://schemas.microsoft.com/office/drawing/2014/main" id="{56ACA58D-04F5-D1D5-CEB7-7C89145788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777" y="4690518"/>
                <a:ext cx="2670048" cy="1234440"/>
              </a:xfrm>
              <a:prstGeom prst="flowChartDecision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Flowchart: Process 26">
                <a:extLst>
                  <a:ext uri="{FF2B5EF4-FFF2-40B4-BE49-F238E27FC236}">
                    <a16:creationId xmlns:a16="http://schemas.microsoft.com/office/drawing/2014/main" id="{FF452B24-1402-B429-D4A7-4575CA0B58D4}"/>
                  </a:ext>
                </a:extLst>
              </p:cNvPr>
              <p:cNvSpPr/>
              <p:nvPr/>
            </p:nvSpPr>
            <p:spPr>
              <a:xfrm>
                <a:off x="9641502" y="4815677"/>
                <a:ext cx="2118012" cy="969264"/>
              </a:xfrm>
              <a:prstGeom prst="flowChartProcess">
                <a:avLst/>
              </a:prstGeom>
              <a:solidFill>
                <a:schemeClr val="accent5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Go to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urrent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Flowchart: Process 26">
                <a:extLst>
                  <a:ext uri="{FF2B5EF4-FFF2-40B4-BE49-F238E27FC236}">
                    <a16:creationId xmlns:a16="http://schemas.microsoft.com/office/drawing/2014/main" id="{FF452B24-1402-B429-D4A7-4575CA0B5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502" y="4815677"/>
                <a:ext cx="2118012" cy="969264"/>
              </a:xfrm>
              <a:prstGeom prst="flowChartProcess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997D4EC-B881-579A-AF44-F59ABE470133}"/>
              </a:ext>
            </a:extLst>
          </p:cNvPr>
          <p:cNvCxnSpPr>
            <a:stCxn id="4" idx="2"/>
            <a:endCxn id="25" idx="0"/>
          </p:cNvCxnSpPr>
          <p:nvPr/>
        </p:nvCxnSpPr>
        <p:spPr>
          <a:xfrm>
            <a:off x="4548089" y="4332378"/>
            <a:ext cx="0" cy="49072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FB097A2-56E6-6BE6-AB69-3DD3DD26DD7C}"/>
              </a:ext>
            </a:extLst>
          </p:cNvPr>
          <p:cNvCxnSpPr>
            <a:cxnSpLocks/>
          </p:cNvCxnSpPr>
          <p:nvPr/>
        </p:nvCxnSpPr>
        <p:spPr>
          <a:xfrm>
            <a:off x="5607095" y="5300309"/>
            <a:ext cx="72368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E443FED-1A46-B301-99E8-99503B7BC789}"/>
              </a:ext>
            </a:extLst>
          </p:cNvPr>
          <p:cNvCxnSpPr>
            <a:stCxn id="26" idx="0"/>
            <a:endCxn id="13" idx="2"/>
          </p:cNvCxnSpPr>
          <p:nvPr/>
        </p:nvCxnSpPr>
        <p:spPr>
          <a:xfrm flipV="1">
            <a:off x="7665801" y="2816706"/>
            <a:ext cx="0" cy="187381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C38055B-D0A8-92E5-AACB-3BFE5131EE52}"/>
              </a:ext>
            </a:extLst>
          </p:cNvPr>
          <p:cNvCxnSpPr>
            <a:stCxn id="26" idx="3"/>
            <a:endCxn id="27" idx="1"/>
          </p:cNvCxnSpPr>
          <p:nvPr/>
        </p:nvCxnSpPr>
        <p:spPr>
          <a:xfrm flipV="1">
            <a:off x="9000825" y="5300309"/>
            <a:ext cx="640677" cy="742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16">
            <a:extLst>
              <a:ext uri="{FF2B5EF4-FFF2-40B4-BE49-F238E27FC236}">
                <a16:creationId xmlns:a16="http://schemas.microsoft.com/office/drawing/2014/main" id="{D002E9CE-FEF1-13BE-49AD-FC39FEE7C5C2}"/>
              </a:ext>
            </a:extLst>
          </p:cNvPr>
          <p:cNvCxnSpPr>
            <a:stCxn id="27" idx="2"/>
            <a:endCxn id="3" idx="2"/>
          </p:cNvCxnSpPr>
          <p:nvPr/>
        </p:nvCxnSpPr>
        <p:spPr>
          <a:xfrm rot="5400000" flipH="1">
            <a:off x="5344016" y="428450"/>
            <a:ext cx="1580579" cy="9132405"/>
          </a:xfrm>
          <a:prstGeom prst="bentConnector3">
            <a:avLst>
              <a:gd name="adj1" fmla="val -28348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8">
            <a:extLst>
              <a:ext uri="{FF2B5EF4-FFF2-40B4-BE49-F238E27FC236}">
                <a16:creationId xmlns:a16="http://schemas.microsoft.com/office/drawing/2014/main" id="{3C193B93-7C0F-2BD4-5B2F-C669BCC765D9}"/>
              </a:ext>
            </a:extLst>
          </p:cNvPr>
          <p:cNvSpPr txBox="1"/>
          <p:nvPr/>
        </p:nvSpPr>
        <p:spPr>
          <a:xfrm>
            <a:off x="4548089" y="4254762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No</a:t>
            </a:r>
            <a:endParaRPr lang="en-GB" sz="2400" b="1" dirty="0"/>
          </a:p>
        </p:txBody>
      </p:sp>
      <p:sp>
        <p:nvSpPr>
          <p:cNvPr id="34" name="TextBox 39">
            <a:extLst>
              <a:ext uri="{FF2B5EF4-FFF2-40B4-BE49-F238E27FC236}">
                <a16:creationId xmlns:a16="http://schemas.microsoft.com/office/drawing/2014/main" id="{42199CC3-C86C-5D53-17B0-C927E7667943}"/>
              </a:ext>
            </a:extLst>
          </p:cNvPr>
          <p:cNvSpPr txBox="1"/>
          <p:nvPr/>
        </p:nvSpPr>
        <p:spPr>
          <a:xfrm>
            <a:off x="7645969" y="4059322"/>
            <a:ext cx="599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es</a:t>
            </a:r>
            <a:endParaRPr lang="en-GB" sz="2400" b="1" dirty="0"/>
          </a:p>
        </p:txBody>
      </p:sp>
      <p:sp>
        <p:nvSpPr>
          <p:cNvPr id="35" name="TextBox 40">
            <a:extLst>
              <a:ext uri="{FF2B5EF4-FFF2-40B4-BE49-F238E27FC236}">
                <a16:creationId xmlns:a16="http://schemas.microsoft.com/office/drawing/2014/main" id="{EFB6D228-9FE0-2118-0A62-8DFA7E9B7B08}"/>
              </a:ext>
            </a:extLst>
          </p:cNvPr>
          <p:cNvSpPr txBox="1"/>
          <p:nvPr/>
        </p:nvSpPr>
        <p:spPr>
          <a:xfrm>
            <a:off x="8931060" y="4764581"/>
            <a:ext cx="551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No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82559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23" grpId="0"/>
      <p:bldP spid="25" grpId="0" animBg="1"/>
      <p:bldP spid="26" grpId="0" animBg="1"/>
      <p:bldP spid="27" grpId="0" animBg="1"/>
      <p:bldP spid="33" grpId="0"/>
      <p:bldP spid="34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00AFB1-12FC-480E-9AAC-43A88664A5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DEDE0-FDD0-2836-9EBC-1E56895B6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Metropolis-Hastings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6886F2F-5436-C1C9-AAB4-1576607C9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53296"/>
            <a:ext cx="11759514" cy="567196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oose a proposal function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effectLst/>
              </a:rPr>
              <a:t>The proposal function has to be scaled appropriately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>
                <a:effectLst/>
              </a:rPr>
              <a:t>If we have a very broad proposal for a narrow posterior, all the proposals are to a place with no probability and we never accept a new state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b="0" i="0" dirty="0">
                <a:effectLst/>
              </a:rPr>
              <a:t>If your proposal is very narrow, get stuck near the starting point and explore that excessively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/>
              <a:t>We often use a normal distribution N(0, sigma) and tune the sigma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b="0" i="0" dirty="0">
                <a:effectLst/>
              </a:rPr>
              <a:t>We can run the algorithm with an acceptance rate in mind (~70%-80%)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dirty="0"/>
              <a:t>Look how many of the first N steps were accepted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b="0" i="0" dirty="0">
                <a:effectLst/>
              </a:rPr>
              <a:t>If the proposal is too narrow – we’ll almost always accept. 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1600" dirty="0"/>
              <a:t>We’ll see we surpassed the acceptance rate and make the proposal wider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2000" b="0" i="0" dirty="0">
                <a:effectLst/>
              </a:rPr>
              <a:t>If the proposal is too wide – we’ll rarely accept. 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sz="1600" dirty="0"/>
              <a:t>We’ll see we did not reach the acceptance rate and make the proposal narrower. </a:t>
            </a:r>
            <a:endParaRPr lang="en-GB" sz="1600" b="0" i="0" dirty="0">
              <a:effectLst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383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E53BAA-6A89-044D-70A3-369EBC2AEC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74BAB-4DC6-E97B-0761-FC75948A9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agnostics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BFE1B93-1093-016D-5C4E-0ABBD5DA49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Using numerical methods means we are approximating the posterior with a finite number of sampl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o we have a valid sample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will use tests to see if the sampling algorithm worked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se tests can spot problems with our sampl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y cannot prove that we have the correct distribution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y can also provide evidence that the samples seem reasonable.</a:t>
            </a:r>
          </a:p>
        </p:txBody>
      </p:sp>
    </p:spTree>
    <p:extLst>
      <p:ext uri="{BB962C8B-B14F-4D97-AF65-F5344CB8AC3E}">
        <p14:creationId xmlns:p14="http://schemas.microsoft.com/office/powerpoint/2010/main" val="234812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8392E9-3896-A3BF-A767-9DC2206D4D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396743-FA8D-A52D-1265-4EB32277F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Three Different Priors For the Coin Flip</a:t>
            </a:r>
            <a:endParaRPr lang="LID4096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CEC2C9E-2678-6B4C-5FBD-847274B69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587" y="1485894"/>
            <a:ext cx="7738826" cy="388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4527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D187E804-45C7-6572-ED98-33C74652A7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709D55-9BFB-FA8B-1159-5B9BF5EC7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entered vs. Not Centered Models</a:t>
            </a:r>
            <a:endParaRPr lang="LID4096" dirty="0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D352A499-E197-FD5C-75E8-026DF58CF213}"/>
              </a:ext>
            </a:extLst>
          </p:cNvPr>
          <p:cNvSpPr txBox="1"/>
          <p:nvPr/>
        </p:nvSpPr>
        <p:spPr>
          <a:xfrm>
            <a:off x="277091" y="1422045"/>
            <a:ext cx="4747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c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918A97-7FCF-4454-EF40-EE519E9DA647}"/>
              </a:ext>
            </a:extLst>
          </p:cNvPr>
          <p:cNvSpPr txBox="1"/>
          <p:nvPr/>
        </p:nvSpPr>
        <p:spPr>
          <a:xfrm>
            <a:off x="5200073" y="1422045"/>
            <a:ext cx="67148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cm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_offse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'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'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252B214-428A-39DA-611D-60966FBBA28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8554" y="3416523"/>
            <a:ext cx="1609728" cy="22758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4908A38-6A7F-575A-2288-2C849364835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3656" y="3322985"/>
            <a:ext cx="2584631" cy="2474876"/>
          </a:xfrm>
          <a:prstGeom prst="rect">
            <a:avLst/>
          </a:prstGeom>
        </p:spPr>
      </p:pic>
      <p:sp>
        <p:nvSpPr>
          <p:cNvPr id="10" name="TextBox 3">
            <a:extLst>
              <a:ext uri="{FF2B5EF4-FFF2-40B4-BE49-F238E27FC236}">
                <a16:creationId xmlns:a16="http://schemas.microsoft.com/office/drawing/2014/main" id="{B7752B77-738B-CBB8-70CB-BCC88AE09BA8}"/>
              </a:ext>
            </a:extLst>
          </p:cNvPr>
          <p:cNvSpPr txBox="1"/>
          <p:nvPr/>
        </p:nvSpPr>
        <p:spPr>
          <a:xfrm>
            <a:off x="277091" y="1060139"/>
            <a:ext cx="1907510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Centered Model</a:t>
            </a:r>
            <a:endParaRPr lang="he-IL" sz="2000" b="1" dirty="0"/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BB806902-06E7-A877-10E9-D70304F4C44D}"/>
              </a:ext>
            </a:extLst>
          </p:cNvPr>
          <p:cNvSpPr txBox="1"/>
          <p:nvPr/>
        </p:nvSpPr>
        <p:spPr>
          <a:xfrm>
            <a:off x="5200073" y="1060139"/>
            <a:ext cx="2430089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Non-Centered Model</a:t>
            </a:r>
            <a:endParaRPr lang="he-IL" sz="2000" b="1" dirty="0"/>
          </a:p>
        </p:txBody>
      </p:sp>
    </p:spTree>
    <p:extLst>
      <p:ext uri="{BB962C8B-B14F-4D97-AF65-F5344CB8AC3E}">
        <p14:creationId xmlns:p14="http://schemas.microsoft.com/office/powerpoint/2010/main" val="747024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785D40-55EB-6B6F-715F-5BB01DAAD1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3E135-8047-50D2-D362-8289A29E1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86BCC2-506A-EC98-531B-78A560E2C9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In the past we looked at the question: How many emails do you receive each day?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Likelihood: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sz="2400" dirty="0"/>
                  <a:t>For n </a:t>
                </a:r>
                <a:r>
                  <a:rPr lang="en-GB" sz="2400" dirty="0" err="1"/>
                  <a:t>iid</a:t>
                </a:r>
                <a:r>
                  <a:rPr lang="en-GB" sz="2400" dirty="0"/>
                  <a:t> observations: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𝑑𝑎𝑡𝑎</m:t>
                        </m:r>
                      </m:e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sup>
                            </m:sSup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nary>
                              <m:naryPr>
                                <m:chr m:val="∑"/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brk m:alnAt="23"/>
                                  </m:r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e>
                            </m:nary>
                          </m:sup>
                        </m:sSup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∏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GB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e>
                        </m:nary>
                      </m:den>
                    </m:f>
                  </m:oMath>
                </a14:m>
                <a:endParaRPr lang="en-GB" sz="1800" dirty="0"/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𝑘𝑖</m:t>
                        </m:r>
                      </m:e>
                    </m:nary>
                  </m:oMath>
                </a14:m>
                <a:r>
                  <a:rPr lang="en-GB" sz="1800" dirty="0"/>
                  <a:t> (total number of observed events)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𝑑𝑎𝑡𝑎</m:t>
                        </m:r>
                      </m:e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GB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sup>
                            </m:sSup>
                            <m:sSup>
                              <m:sSup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nary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p>
                        </m:sSup>
                        <m:sSup>
                          <m:sSup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∏"/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GB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e>
                        </m:nary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86BCC2-506A-EC98-531B-78A560E2C9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2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020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5EE358-65E5-30CA-7CB9-2F087605B4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0E149-7A91-576E-FFD5-886854B6D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Three Different Priors For the Coin Flip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32FA70-598F-E9CB-7FAB-6A22C36A1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001" y="1440007"/>
            <a:ext cx="9883997" cy="39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3672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63BC98-29B3-17B0-9EC3-C98553D0EF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7D856-144B-48EE-0E6A-28FD9D60B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B196403-891A-2327-9B77-57B9CA8D4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CMC methods are guaranteed to converge for infinite samples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know if we have a reasonable number of samples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 sampler has </a:t>
            </a:r>
            <a:r>
              <a:rPr lang="en-GB" b="1" dirty="0"/>
              <a:t>converged</a:t>
            </a:r>
            <a:r>
              <a:rPr lang="en-GB" dirty="0"/>
              <a:t> if the samples are stable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un the simulation multiple times and see if we get the same result every time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often used four chain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is is also efficient as we can combine the samples from the different chains to have four times as many samples. </a:t>
            </a:r>
          </a:p>
        </p:txBody>
      </p:sp>
    </p:spTree>
    <p:extLst>
      <p:ext uri="{BB962C8B-B14F-4D97-AF65-F5344CB8AC3E}">
        <p14:creationId xmlns:p14="http://schemas.microsoft.com/office/powerpoint/2010/main" val="195038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69A15B-6C6B-EEC2-B43A-7181391BBB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3C9554-EE7E-6ABD-5C79-5492EC952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36FA4B2-2F2A-E3B8-CCEC-4953DA4DC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</p:txBody>
      </p:sp>
    </p:spTree>
    <p:extLst>
      <p:ext uri="{BB962C8B-B14F-4D97-AF65-F5344CB8AC3E}">
        <p14:creationId xmlns:p14="http://schemas.microsoft.com/office/powerpoint/2010/main" val="4042589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029766-AE53-D30F-CD25-C370DAFCB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graph of a graph of a graph&#10;&#10;AI-generated content may be incorrect.">
            <a:extLst>
              <a:ext uri="{FF2B5EF4-FFF2-40B4-BE49-F238E27FC236}">
                <a16:creationId xmlns:a16="http://schemas.microsoft.com/office/drawing/2014/main" id="{D1CFB750-40C3-4070-9793-78AC977247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126" y="866303"/>
            <a:ext cx="8732537" cy="19933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0ADE9E-F1D9-5EFF-F3C5-FB7BE287E631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692AE7-9D1C-13F7-599F-B38C41267494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15" name="Picture 14" descr="A graph of a graph and a graph of a graph&#10;&#10;AI-generated content may be incorrect.">
            <a:extLst>
              <a:ext uri="{FF2B5EF4-FFF2-40B4-BE49-F238E27FC236}">
                <a16:creationId xmlns:a16="http://schemas.microsoft.com/office/drawing/2014/main" id="{DA0FF4E6-D7E3-A80E-9792-9A17926962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59" y="3997375"/>
            <a:ext cx="8741681" cy="199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9102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3ECDCD-5549-555B-6DD5-BE59FBED31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group of graphs showing different colors&#10;&#10;AI-generated content may be incorrect.">
            <a:extLst>
              <a:ext uri="{FF2B5EF4-FFF2-40B4-BE49-F238E27FC236}">
                <a16:creationId xmlns:a16="http://schemas.microsoft.com/office/drawing/2014/main" id="{6A609281-9559-CDF1-57C2-BCA29672C7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909" y="3429000"/>
            <a:ext cx="7609719" cy="3132000"/>
          </a:xfrm>
          <a:prstGeom prst="rect">
            <a:avLst/>
          </a:prstGeom>
        </p:spPr>
      </p:pic>
      <p:pic>
        <p:nvPicPr>
          <p:cNvPr id="7" name="Picture 6" descr="A graph of different colored lines&#10;&#10;AI-generated content may be incorrect.">
            <a:extLst>
              <a:ext uri="{FF2B5EF4-FFF2-40B4-BE49-F238E27FC236}">
                <a16:creationId xmlns:a16="http://schemas.microsoft.com/office/drawing/2014/main" id="{98050CB0-C2C2-1EE6-F148-7B6330853E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909" y="0"/>
            <a:ext cx="7609719" cy="3132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A16F0B2-5087-0993-BEC5-00C38175A697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F446A5-6126-2242-A7E5-F0A0C1A160B6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</p:spTree>
    <p:extLst>
      <p:ext uri="{BB962C8B-B14F-4D97-AF65-F5344CB8AC3E}">
        <p14:creationId xmlns:p14="http://schemas.microsoft.com/office/powerpoint/2010/main" val="41934530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F92981-9E34-474B-9EB3-E2C7F15BC0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BDD71-CEB0-7CF9-5A24-FDAFBDF0B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AD6E185-CF8A-8BB1-E63F-16F254174E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 overlapping and mixing means that even when the different chains start from different points, they all describe the same distribution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18713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3CEB9C9-F71D-AF7C-123D-8E09075DE5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BA9B3-6FE8-28B8-CD3B-431F38C8A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33602C-3FD0-8CFB-2770-0E4231433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ank plot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hen it’s hard to read the trace plot, we can use rank plot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o build a rank plot for a parameter, we: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ake all the samples from all th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rder them, and number them according to order (sample 0, sample 1…)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Plot one histogram per chain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 chains are sampled from the same distribution, all the chains should have the same number of low, medium, and high ranks (and all ranks in between)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o we want the histograms to look uniform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837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33C164F9-5664-1B99-6627-F82648AE9A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C83F8BB-EFAA-2670-877F-C598908FF857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119A088-EE73-6DFF-B92D-DC912006FC90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3" name="Picture 2" descr="A diagram of a chain and a chain&#10;&#10;AI-generated content may be incorrect.">
            <a:extLst>
              <a:ext uri="{FF2B5EF4-FFF2-40B4-BE49-F238E27FC236}">
                <a16:creationId xmlns:a16="http://schemas.microsoft.com/office/drawing/2014/main" id="{BBCAE364-4C18-CB34-6BC4-C8273960CE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59" y="521170"/>
            <a:ext cx="8741681" cy="2221996"/>
          </a:xfrm>
          <a:prstGeom prst="rect">
            <a:avLst/>
          </a:prstGeom>
        </p:spPr>
      </p:pic>
      <p:pic>
        <p:nvPicPr>
          <p:cNvPr id="5" name="Picture 4" descr="A diagram of a graph and a chart of a diagram&#10;&#10;AI-generated content may be incorrect.">
            <a:extLst>
              <a:ext uri="{FF2B5EF4-FFF2-40B4-BE49-F238E27FC236}">
                <a16:creationId xmlns:a16="http://schemas.microsoft.com/office/drawing/2014/main" id="{51BB471F-D85E-0CEA-3006-80A33DEF8C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58" y="3884001"/>
            <a:ext cx="8741681" cy="222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833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0753E1E3-3E1E-7E9D-3CBB-F9EAE8389F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oup of graphs with different colors&#10;&#10;AI-generated content may be incorrect.">
            <a:extLst>
              <a:ext uri="{FF2B5EF4-FFF2-40B4-BE49-F238E27FC236}">
                <a16:creationId xmlns:a16="http://schemas.microsoft.com/office/drawing/2014/main" id="{19ABFA46-08F1-AB51-5CE6-DC108221C7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909" y="3429000"/>
            <a:ext cx="7135251" cy="3132000"/>
          </a:xfrm>
          <a:prstGeom prst="rect">
            <a:avLst/>
          </a:prstGeom>
        </p:spPr>
      </p:pic>
      <p:pic>
        <p:nvPicPr>
          <p:cNvPr id="6" name="Picture 5" descr="A group of graphs with different colored bars&#10;&#10;AI-generated content may be incorrect.">
            <a:extLst>
              <a:ext uri="{FF2B5EF4-FFF2-40B4-BE49-F238E27FC236}">
                <a16:creationId xmlns:a16="http://schemas.microsoft.com/office/drawing/2014/main" id="{9F12434D-A35E-B0FC-249D-98CC2AEDBF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909" y="0"/>
            <a:ext cx="7135251" cy="3132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1CD1D0F-7C88-67DE-6B81-BB12FBFC192B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FEBADD-4875-11A4-A996-B9E0AC62267B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</p:spTree>
    <p:extLst>
      <p:ext uri="{BB962C8B-B14F-4D97-AF65-F5344CB8AC3E}">
        <p14:creationId xmlns:p14="http://schemas.microsoft.com/office/powerpoint/2010/main" val="19942466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8B89100-1FEA-6C42-F8DB-FC335A03E9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798EF-5903-73A9-5793-74CE33BF2F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0CBCEAE-3CB5-B71D-D163-E424BE456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Rank plot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o they look uniform?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se are both visual methods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7816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FBF1EA-2276-C8F6-4646-54DFC38F6F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49878-BED6-58DB-BAF1-A9E305F72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02791D-E4EB-0A2B-87C9-FBACD15AEA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Prior: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𝐺𝑎𝑚𝑚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𝛽𝜆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den>
                    </m:f>
                  </m:oMath>
                </a14:m>
                <a:endParaRPr lang="en-GB" b="0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02791D-E4EB-0A2B-87C9-FBACD15AEA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3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with a line&#10;&#10;AI-generated content may be incorrect.">
            <a:extLst>
              <a:ext uri="{FF2B5EF4-FFF2-40B4-BE49-F238E27FC236}">
                <a16:creationId xmlns:a16="http://schemas.microsoft.com/office/drawing/2014/main" id="{3AE22979-08E7-F83E-C499-B2893BF488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882" y="3526486"/>
            <a:ext cx="6582363" cy="333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4995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619652-892F-9369-25EB-4AC4B5EBC5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7EC33-6EA7-0C8D-5C86-C1408B35E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1D8D92-B0C4-DB10-FAD6-20046937AC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36876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How do we check convergence?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 err="1"/>
                  <a:t>Rhat</a:t>
                </a:r>
                <a:r>
                  <a:rPr lang="en-GB" dirty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Compare the variance between chains with the variance within the chains.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Ideally should be 1 (the variance between the chains is not more than the variance within the chains)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Values below 1.1.</a:t>
                </a:r>
              </a:p>
              <a:p>
                <a:pPr lvl="2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GB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E1D8D92-B0C4-DB10-FAD6-20046937AC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36876"/>
                <a:ext cx="11759514" cy="5378705"/>
              </a:xfrm>
              <a:blipFill>
                <a:blip r:embed="rId3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4324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AF473C-31E8-CF41-1C80-6354DB94FC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D0398-7C70-4A4B-8B6A-E8EA507C6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C708DB-41E3-9C42-6FB6-D236FD178E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Rhat</a:t>
            </a: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elow 1.1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ffective Sample Size</a:t>
            </a:r>
          </a:p>
        </p:txBody>
      </p:sp>
    </p:spTree>
    <p:extLst>
      <p:ext uri="{BB962C8B-B14F-4D97-AF65-F5344CB8AC3E}">
        <p14:creationId xmlns:p14="http://schemas.microsoft.com/office/powerpoint/2010/main" val="213887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475D479F-62E3-1F41-BACD-0D149A39B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8EC9A5-EB15-9592-6536-71D7A9F3B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C61F233-76C4-D0F8-B601-C9D3E74E32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utocorrelati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much can you predict this sample from the previous on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far away do you have to get for a truly independent sampl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B44D54-76B3-3685-1718-93075E801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720" y="3675493"/>
            <a:ext cx="2956560" cy="115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292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5A414F2-9F38-BF14-0F9C-7DDFDFE6B5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E66F3481-8F43-28C5-744D-7522B773FAEF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329074-AF56-9A51-FBF6-E44871EFA448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3" name="Picture 2" descr="A graph with blue lines&#10;&#10;AI-generated content may be incorrect.">
            <a:extLst>
              <a:ext uri="{FF2B5EF4-FFF2-40B4-BE49-F238E27FC236}">
                <a16:creationId xmlns:a16="http://schemas.microsoft.com/office/drawing/2014/main" id="{F0693692-91B1-D796-6F15-338807C8C2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329" y="336052"/>
            <a:ext cx="5193802" cy="2935230"/>
          </a:xfrm>
          <a:prstGeom prst="rect">
            <a:avLst/>
          </a:prstGeom>
        </p:spPr>
      </p:pic>
      <p:pic>
        <p:nvPicPr>
          <p:cNvPr id="6" name="Picture 5" descr="A graph of a line graph&#10;&#10;AI-generated content may be incorrect.">
            <a:extLst>
              <a:ext uri="{FF2B5EF4-FFF2-40B4-BE49-F238E27FC236}">
                <a16:creationId xmlns:a16="http://schemas.microsoft.com/office/drawing/2014/main" id="{C45B0B89-E941-ADB8-2D7B-AAB92C0656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329" y="3758217"/>
            <a:ext cx="5193802" cy="2935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8822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4AF9C347-99AE-0A0D-5707-02F4D1A7C5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2B8DE-8767-3D95-C26D-3F2826CDE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44ED688-979F-5A72-FA50-45D71D746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Rhat</a:t>
            </a: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elow 1.1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utocorrelation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ffective Sample Size</a:t>
            </a:r>
          </a:p>
        </p:txBody>
      </p:sp>
    </p:spTree>
    <p:extLst>
      <p:ext uri="{BB962C8B-B14F-4D97-AF65-F5344CB8AC3E}">
        <p14:creationId xmlns:p14="http://schemas.microsoft.com/office/powerpoint/2010/main" val="141198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59CBF5-645E-32A9-0D4C-D721C0C235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94CAE-6D07-E4AF-13A4-C9BC6FA32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FEA1B3F-9EDB-7FC6-8478-F4A86EC4E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ffective Sample Siz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many useful draws do we have in our sampl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Due to autocorrelation: Number of useful draws &lt; number of sampl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need an effective sample size of at least 100 per chain (400 for 4 chains).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’ll use at least 500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e effective sample size is the number of samples, corrected for the autocorrelation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8815E1-18D5-1BEB-03EF-041FF44C94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780" y="4824907"/>
            <a:ext cx="275844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547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B112DE-048B-F27F-C966-6F7A100FD7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B9868F-9117-65A5-3220-CB30A0354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C8012D-3035-1AAF-C087-1404A29F99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Rhat</a:t>
            </a: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elow 1.1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ffective Sample Size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t least 100 per chai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onte Carlo Standard Error</a:t>
            </a:r>
          </a:p>
        </p:txBody>
      </p:sp>
    </p:spTree>
    <p:extLst>
      <p:ext uri="{BB962C8B-B14F-4D97-AF65-F5344CB8AC3E}">
        <p14:creationId xmlns:p14="http://schemas.microsoft.com/office/powerpoint/2010/main" val="18586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9AE022-B2BF-0D19-9F21-6DEE0992B0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DB930-0037-0C81-B4C7-A48420BFC0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9702691-308F-285A-736F-8455A54A01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36876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onte Carlo Standard Erro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idth of the posterior divided by the square root of the effective sample size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dication of how well we are measuring the parameter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Should be less than 1%-2%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2CE157-B5CC-D2BD-CD0A-3C6B6DDC3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0590" y="2792730"/>
            <a:ext cx="2750820" cy="127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3491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004401-9081-2DAD-F018-48ACBA54B8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026DA-C5C6-3B41-A3E7-DABDD6259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DCF19FF-A448-178B-5A90-1488E0707E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How do we check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Look at the trace plots and see if the chains look simila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verlapping KDE chain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ace plots that look noisy, mixed and like they explored the different valu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 err="1"/>
              <a:t>Rhat</a:t>
            </a:r>
            <a:endParaRPr lang="en-GB" dirty="0"/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elow 1.1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Effective Sample Size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At least 100 per chai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Monte Carlo Standard Error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Below 1-2%.</a:t>
            </a:r>
          </a:p>
        </p:txBody>
      </p:sp>
    </p:spTree>
    <p:extLst>
      <p:ext uri="{BB962C8B-B14F-4D97-AF65-F5344CB8AC3E}">
        <p14:creationId xmlns:p14="http://schemas.microsoft.com/office/powerpoint/2010/main" val="16522181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3F9EB9-75BB-919A-EC2D-B26F4A4010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E212888A-E774-2A62-B6CE-3C5B9E9F3109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1A5B55B-B997-D73B-0BEE-8A96620DD647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DD6BF8-8B80-4D5B-CCFD-63265448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9855" y="3982226"/>
            <a:ext cx="8764609" cy="15638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72BDF3-71B5-312A-F628-A76E266219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855" y="790894"/>
            <a:ext cx="8592936" cy="156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8744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47D315-4F18-1725-BCB8-705DD47465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F9CFE-A9E5-61BD-A7BE-F56676AE4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82BD1B-31B5-5B2A-0D1E-905A4F6E0A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Posterior: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LID4096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LID4096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b="0" i="1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LID4096">
                            <a:latin typeface="Cambria Math" panose="02040503050406030204" pitchFamily="18" charset="0"/>
                          </a:rPr>
                          <m:t>data</m:t>
                        </m:r>
                      </m:e>
                    </m:d>
                    <m:r>
                      <a:rPr lang="he-I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GB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LID4096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LID4096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LID4096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GB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LID4096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LID4096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LID4096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b="0" i="1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LID4096">
                            <a:latin typeface="Cambria Math" panose="02040503050406030204" pitchFamily="18" charset="0"/>
                          </a:rPr>
                          <m:t>data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𝑎𝑚𝑚𝑎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S = total number of emails received </a:t>
                </a:r>
              </a:p>
              <a:p>
                <a:pPr lvl="1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GB" dirty="0"/>
                  <a:t>n = Number of students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We showed this analytically. 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/>
                  <a:t>Let’s compare this to the results using the grid method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82BD1B-31B5-5B2A-0D1E-905A4F6E0A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486" y="1346560"/>
                <a:ext cx="11759514" cy="5378705"/>
              </a:xfrm>
              <a:blipFill>
                <a:blip r:embed="rId3"/>
                <a:stretch>
                  <a:fillRect l="-93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714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D9FE79-6624-C52B-EF20-9AB6E80141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FAFA05-8BAC-A55F-2531-5E1F3F9B2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1D4317B-8415-F5E9-6A17-055111E9D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hat do we do if there </a:t>
            </a:r>
            <a:r>
              <a:rPr lang="en-GB"/>
              <a:t>is no </a:t>
            </a:r>
            <a:r>
              <a:rPr lang="en-GB" dirty="0"/>
              <a:t>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eck our cod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crease number of sampl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crease number of tuning sampl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model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y a simpler model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prior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parameters</a:t>
            </a:r>
          </a:p>
        </p:txBody>
      </p:sp>
    </p:spTree>
    <p:extLst>
      <p:ext uri="{BB962C8B-B14F-4D97-AF65-F5344CB8AC3E}">
        <p14:creationId xmlns:p14="http://schemas.microsoft.com/office/powerpoint/2010/main" val="211465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BB13D2-BD0C-374E-3914-075BCB1E06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E3174-DCC0-3F80-AA92-C75B10715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7CF8CF-90B4-58E4-E740-CB13FBECFA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re are divergences, it indicates that the sampler has likely found a region of high curvature in the posterior that cannot be explored properly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nly for the NUTS sampler (based on the Hamiltonian Monte Carlo method)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 try and reparametrize the model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 increase target accept in </a:t>
            </a:r>
            <a:r>
              <a:rPr lang="en-GB" dirty="0" err="1"/>
              <a:t>pm.sample</a:t>
            </a:r>
            <a:r>
              <a:rPr lang="en-GB" dirty="0"/>
              <a:t>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320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EF3296-35A0-2FF6-CF13-0E2E0FFFDE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B96D04-FBFF-D822-C51A-1D552DD32C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vergence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4E2875-5420-76FD-EBA5-226972C6794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66678"/>
          <a:stretch/>
        </p:blipFill>
        <p:spPr>
          <a:xfrm>
            <a:off x="1154000" y="984574"/>
            <a:ext cx="9883997" cy="1325563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202B206-22A4-E038-910A-FDC8DC72F5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243" y="2630642"/>
            <a:ext cx="11759514" cy="346148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hat was for a default </a:t>
            </a:r>
            <a:r>
              <a:rPr lang="en-GB" dirty="0" err="1"/>
              <a:t>target_accept</a:t>
            </a:r>
            <a:r>
              <a:rPr lang="en-GB" dirty="0"/>
              <a:t> = 0.8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crease to 0.9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20358B-B625-D1F8-6D66-6234D8B2FA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8851" y="4227358"/>
            <a:ext cx="9373412" cy="256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1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D16E51-04AC-A662-FC50-2CE0DC371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BFF428-B1F8-18D5-9544-55BF1A5AC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vergence</a:t>
            </a:r>
            <a:endParaRPr lang="LID4096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6287B9-3AD4-EED1-434D-CC1DA90CC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776" y="1310456"/>
            <a:ext cx="9312447" cy="2118544"/>
          </a:xfrm>
          <a:prstGeom prst="rect">
            <a:avLst/>
          </a:prstGeom>
        </p:spPr>
      </p:pic>
      <p:pic>
        <p:nvPicPr>
          <p:cNvPr id="11" name="Picture 10" descr="A graph of a graph of a graph&#10;&#10;AI-generated content may be incorrect.">
            <a:extLst>
              <a:ext uri="{FF2B5EF4-FFF2-40B4-BE49-F238E27FC236}">
                <a16:creationId xmlns:a16="http://schemas.microsoft.com/office/drawing/2014/main" id="{F54A171B-2378-5FE1-A8B5-61C08549B5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870" y="4088107"/>
            <a:ext cx="8778257" cy="1993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796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9ED556E-9BD4-5223-2CA0-A301B77678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D7084131-02A7-FCA6-6F55-43B486BFA3E8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B5CAE2-2639-87F8-681C-FCAE69AE5C66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4" name="Picture 3" descr="A graph with a line graph&#10;&#10;AI-generated content may be incorrect.">
            <a:extLst>
              <a:ext uri="{FF2B5EF4-FFF2-40B4-BE49-F238E27FC236}">
                <a16:creationId xmlns:a16="http://schemas.microsoft.com/office/drawing/2014/main" id="{A2981255-754C-5AAF-3F66-13115D249A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625" y="3428999"/>
            <a:ext cx="4081926" cy="3132000"/>
          </a:xfrm>
          <a:prstGeom prst="rect">
            <a:avLst/>
          </a:prstGeom>
        </p:spPr>
      </p:pic>
      <p:pic>
        <p:nvPicPr>
          <p:cNvPr id="7" name="Picture 6" descr="A graph with a line drawn on it&#10;&#10;AI-generated content may be incorrect.">
            <a:extLst>
              <a:ext uri="{FF2B5EF4-FFF2-40B4-BE49-F238E27FC236}">
                <a16:creationId xmlns:a16="http://schemas.microsoft.com/office/drawing/2014/main" id="{C6E8D5FF-33EF-473F-8371-F427E0AA18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577" y="237667"/>
            <a:ext cx="4019974" cy="31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22425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198E78B-0AC7-88C2-D8A4-8B1962009E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88C9B014-F055-4436-54C3-1D78E14B596A}"/>
              </a:ext>
            </a:extLst>
          </p:cNvPr>
          <p:cNvSpPr txBox="1"/>
          <p:nvPr/>
        </p:nvSpPr>
        <p:spPr>
          <a:xfrm>
            <a:off x="775185" y="1342002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ess good: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64A34A-CC1A-522D-9AE6-29B5229030F7}"/>
              </a:ext>
            </a:extLst>
          </p:cNvPr>
          <p:cNvSpPr txBox="1"/>
          <p:nvPr/>
        </p:nvSpPr>
        <p:spPr>
          <a:xfrm>
            <a:off x="775185" y="4764167"/>
            <a:ext cx="184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etter:</a:t>
            </a:r>
            <a:endParaRPr lang="LID4096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7F4CCE-0BB0-1736-E8C5-7EDADA1C5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515" y="518574"/>
            <a:ext cx="8688300" cy="21085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1FD9BD-720E-932F-C8E9-A35EFED5E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0211" y="3841586"/>
            <a:ext cx="8686800" cy="2050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32980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ADD530AB-09D8-CC61-9B9E-BABB63EDCA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839C1-6A1E-0B66-BD8E-3FE8DA05B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Con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5D33605-4C8E-F666-BBD5-66304EDD91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hat do we do if there is a convergence?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eck our codes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crease number of sampl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ncrease number of tuning sample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model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Try a simpler model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prior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Change the parameters</a:t>
            </a:r>
          </a:p>
        </p:txBody>
      </p:sp>
    </p:spTree>
    <p:extLst>
      <p:ext uri="{BB962C8B-B14F-4D97-AF65-F5344CB8AC3E}">
        <p14:creationId xmlns:p14="http://schemas.microsoft.com/office/powerpoint/2010/main" val="111039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5D3A999B-96F0-3463-11DB-153FA65AC1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35040-B682-1433-0873-27C633421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A9C941B-35F3-A4F2-6DB2-0AFC51105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If there are divergences, it indicates that the sampler has likely found a region of high curvature in the posterior that cannot be explored properly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Only for the NUTS sampler (based on the Hamiltonian Monte Carlo method)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 try and reparametrize the model.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e can increase target accept in </a:t>
            </a:r>
            <a:r>
              <a:rPr lang="en-GB" dirty="0" err="1"/>
              <a:t>pm.sample</a:t>
            </a:r>
            <a:r>
              <a:rPr lang="en-GB" dirty="0"/>
              <a:t>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907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EAF59A06-AACB-4DD1-BB5F-B7B6B6CC7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56FF5-C709-E8AF-C170-851B4019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6" y="20997"/>
            <a:ext cx="11327028" cy="1325563"/>
          </a:xfrm>
        </p:spPr>
        <p:txBody>
          <a:bodyPr/>
          <a:lstStyle/>
          <a:p>
            <a:r>
              <a:rPr lang="en-US" dirty="0"/>
              <a:t>Divergence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02B9F5A-1384-7D4E-54D6-A4B7BDA3F3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093807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GB" dirty="0"/>
              <a:t>Where do we see them?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BDA8E3-E1BF-F66D-8EBD-C35D048A8A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486" y="1704801"/>
            <a:ext cx="9255524" cy="1126495"/>
          </a:xfrm>
          <a:prstGeom prst="rect">
            <a:avLst/>
          </a:prstGeom>
        </p:spPr>
      </p:pic>
      <p:pic>
        <p:nvPicPr>
          <p:cNvPr id="6" name="Picture 5" descr="A graph of different colored lines&#10;&#10;AI-generated content may be incorrect.">
            <a:extLst>
              <a:ext uri="{FF2B5EF4-FFF2-40B4-BE49-F238E27FC236}">
                <a16:creationId xmlns:a16="http://schemas.microsoft.com/office/drawing/2014/main" id="{0A009D93-3798-E1F8-78C2-FC11910993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6" r="52596"/>
          <a:stretch/>
        </p:blipFill>
        <p:spPr>
          <a:xfrm>
            <a:off x="432486" y="3750197"/>
            <a:ext cx="3074643" cy="2411494"/>
          </a:xfrm>
          <a:prstGeom prst="rect">
            <a:avLst/>
          </a:prstGeom>
        </p:spPr>
      </p:pic>
      <p:pic>
        <p:nvPicPr>
          <p:cNvPr id="8" name="Picture 7" descr="A diagram of a model&#10;&#10;AI-generated content may be incorrect.">
            <a:extLst>
              <a:ext uri="{FF2B5EF4-FFF2-40B4-BE49-F238E27FC236}">
                <a16:creationId xmlns:a16="http://schemas.microsoft.com/office/drawing/2014/main" id="{DD570C45-A23B-025D-77AC-96E084791E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919" y="3189537"/>
            <a:ext cx="6828744" cy="340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99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772F95-FF2D-86E6-D901-3686AF932A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7FB53-3859-5E0E-844C-11F5103BE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ADC4C3-CD4E-9F69-A561-3A141B438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dirty="0"/>
              <a:t>Steps: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Define a reasonable interval for the parameter (the prior should give you a hint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GB" dirty="0"/>
              <a:t>Let’s place 100 points between 0-40.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Place a grid of points (generally equidistant) on that interval.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For each point in the grid, multiply the likelihood and the pri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3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525254-F033-A190-CC7B-665743AE3B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312B0-3877-C760-E642-322A8D832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11286-6A3F-68BD-9CB7-A7D379779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can see the overlap between the grid method and the analytical results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wasted a lot of our grid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sampling values below 5 an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above 10.</a:t>
            </a:r>
          </a:p>
        </p:txBody>
      </p:sp>
      <p:pic>
        <p:nvPicPr>
          <p:cNvPr id="6" name="Picture 5" descr="A graph of a graph&#10;&#10;AI-generated content may be incorrect.">
            <a:extLst>
              <a:ext uri="{FF2B5EF4-FFF2-40B4-BE49-F238E27FC236}">
                <a16:creationId xmlns:a16="http://schemas.microsoft.com/office/drawing/2014/main" id="{4DFC1539-44FE-CC33-E15D-5944466FCD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945" y="2335428"/>
            <a:ext cx="5513181" cy="416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91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F38608-F097-B26D-954A-2411D32F66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081713-D30A-627C-11B4-EDB6CAF5B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325563"/>
          </a:xfrm>
        </p:spPr>
        <p:txBody>
          <a:bodyPr/>
          <a:lstStyle/>
          <a:p>
            <a:r>
              <a:rPr lang="en-US" dirty="0"/>
              <a:t>Grid Metho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A08C2-AF56-5EB3-F216-884192BF9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6" y="1346560"/>
            <a:ext cx="11759514" cy="537870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Disadvantages: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We focus equally on all areas of the grid, and not on high probability areas.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Curse of dimensional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E11B70-7D6A-9FA5-7AE3-75103CEC1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2988" y="3637601"/>
            <a:ext cx="6006025" cy="273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21</TotalTime>
  <Words>3572</Words>
  <Application>Microsoft Office PowerPoint</Application>
  <PresentationFormat>Widescreen</PresentationFormat>
  <Paragraphs>534</Paragraphs>
  <Slides>68</Slides>
  <Notes>64</Notes>
  <HiddenSlides>16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Aptos</vt:lpstr>
      <vt:lpstr>Aptos Display</vt:lpstr>
      <vt:lpstr>Arial</vt:lpstr>
      <vt:lpstr>Calibri</vt:lpstr>
      <vt:lpstr>Cambria Math</vt:lpstr>
      <vt:lpstr>Consolas</vt:lpstr>
      <vt:lpstr>LibertinusSerif-Regular</vt:lpstr>
      <vt:lpstr>NotoSansMono-Regular</vt:lpstr>
      <vt:lpstr>SFMono-Regular</vt:lpstr>
      <vt:lpstr>Wingdings</vt:lpstr>
      <vt:lpstr>Office Theme</vt:lpstr>
      <vt:lpstr>Equation</vt:lpstr>
      <vt:lpstr>Tutorial 6</vt:lpstr>
      <vt:lpstr>Tutorial Outline</vt:lpstr>
      <vt:lpstr>Grid Method</vt:lpstr>
      <vt:lpstr>Grid Method</vt:lpstr>
      <vt:lpstr>Grid Method</vt:lpstr>
      <vt:lpstr>Grid Method</vt:lpstr>
      <vt:lpstr>Grid Method</vt:lpstr>
      <vt:lpstr>Grid Method</vt:lpstr>
      <vt:lpstr>Grid Method</vt:lpstr>
      <vt:lpstr>Markovian Chain Monte Carlo Methods (MCMC)</vt:lpstr>
      <vt:lpstr>Markovian Chain Monte Carlo Methods (MCMC)</vt:lpstr>
      <vt:lpstr>Markovian Chain Monte Carlo Methods (MCMC)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Metropolis-Hastings</vt:lpstr>
      <vt:lpstr>Detailed balance</vt:lpstr>
      <vt:lpstr>Detailed balance</vt:lpstr>
      <vt:lpstr>Detailed balance</vt:lpstr>
      <vt:lpstr>Metropolis-Hastings</vt:lpstr>
      <vt:lpstr>Metropolis-Hastings</vt:lpstr>
      <vt:lpstr>Diagnostics</vt:lpstr>
      <vt:lpstr>Three Different Priors For the Coin Flip</vt:lpstr>
      <vt:lpstr>Centered vs. Not Centered Models</vt:lpstr>
      <vt:lpstr>Three Different Priors For the Coin Flip</vt:lpstr>
      <vt:lpstr>Convergence</vt:lpstr>
      <vt:lpstr>Convergence</vt:lpstr>
      <vt:lpstr>PowerPoint Presentation</vt:lpstr>
      <vt:lpstr>PowerPoint Presentation</vt:lpstr>
      <vt:lpstr>Convergence</vt:lpstr>
      <vt:lpstr>Convergence</vt:lpstr>
      <vt:lpstr>PowerPoint Presentation</vt:lpstr>
      <vt:lpstr>PowerPoint Presentation</vt:lpstr>
      <vt:lpstr>Convergence</vt:lpstr>
      <vt:lpstr>Convergence</vt:lpstr>
      <vt:lpstr>Convergence</vt:lpstr>
      <vt:lpstr>Convergence</vt:lpstr>
      <vt:lpstr>PowerPoint Presentation</vt:lpstr>
      <vt:lpstr>Convergence</vt:lpstr>
      <vt:lpstr>Convergence</vt:lpstr>
      <vt:lpstr>Convergence</vt:lpstr>
      <vt:lpstr>Convergence</vt:lpstr>
      <vt:lpstr>Convergence</vt:lpstr>
      <vt:lpstr>PowerPoint Presentation</vt:lpstr>
      <vt:lpstr>Convergence</vt:lpstr>
      <vt:lpstr>Divergence</vt:lpstr>
      <vt:lpstr>Divergence</vt:lpstr>
      <vt:lpstr>Divergence</vt:lpstr>
      <vt:lpstr>PowerPoint Presentation</vt:lpstr>
      <vt:lpstr>PowerPoint Presentation</vt:lpstr>
      <vt:lpstr>Convergence</vt:lpstr>
      <vt:lpstr>Divergence</vt:lpstr>
      <vt:lpstr>Diverg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 1</dc:title>
  <dc:creator>Hanna Kossowsky</dc:creator>
  <cp:lastModifiedBy>Hanna Kossowsky</cp:lastModifiedBy>
  <cp:revision>6</cp:revision>
  <dcterms:created xsi:type="dcterms:W3CDTF">2024-04-07T05:56:09Z</dcterms:created>
  <dcterms:modified xsi:type="dcterms:W3CDTF">2025-04-29T07:12:58Z</dcterms:modified>
</cp:coreProperties>
</file>